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5592"/>
        <w:gridCol w:w="4943"/>
      </w:tblGrid>
      <w:tr w:rsidR="00424B6E" w:rsidRPr="00B520DD" w:rsidTr="00660F7E">
        <w:tc>
          <w:tcPr>
            <w:tcW w:w="2654" w:type="pct"/>
          </w:tcPr>
          <w:p w:rsidR="00424B6E" w:rsidRPr="00E55FB7" w:rsidRDefault="00424B6E" w:rsidP="00660F7E">
            <w:pPr>
              <w:jc w:val="center"/>
              <w:rPr>
                <w:b/>
                <w:sz w:val="28"/>
                <w:szCs w:val="28"/>
              </w:rPr>
            </w:pPr>
            <w:r w:rsidRPr="00E55FB7">
              <w:rPr>
                <w:b/>
                <w:sz w:val="28"/>
                <w:szCs w:val="28"/>
              </w:rPr>
              <w:t>TRƯỜNG THPT NGÔ GIA TỰ</w:t>
            </w:r>
          </w:p>
          <w:p w:rsidR="00424B6E" w:rsidRPr="00E55FB7" w:rsidRDefault="00424B6E" w:rsidP="00660F7E">
            <w:pPr>
              <w:jc w:val="center"/>
              <w:rPr>
                <w:b/>
                <w:sz w:val="28"/>
                <w:szCs w:val="28"/>
                <w:lang w:val="fr-FR"/>
              </w:rPr>
            </w:pPr>
            <w:r w:rsidRPr="00E55FB7">
              <w:rPr>
                <w:b/>
                <w:sz w:val="28"/>
                <w:szCs w:val="28"/>
              </w:rPr>
              <w:t xml:space="preserve">TỔ: </w:t>
            </w:r>
            <w:r w:rsidRPr="00E55FB7">
              <w:rPr>
                <w:b/>
                <w:sz w:val="28"/>
                <w:szCs w:val="28"/>
                <w:lang w:val="fr-FR"/>
              </w:rPr>
              <w:t>HÓA HỌC</w:t>
            </w:r>
          </w:p>
          <w:p w:rsidR="00424B6E" w:rsidRPr="00B520DD" w:rsidRDefault="00424B6E" w:rsidP="00660F7E">
            <w:pPr>
              <w:jc w:val="center"/>
              <w:rPr>
                <w:sz w:val="26"/>
                <w:szCs w:val="26"/>
              </w:rPr>
            </w:pPr>
            <w:bookmarkStart w:id="0" w:name="name_school"/>
            <w:bookmarkStart w:id="1" w:name="name_management"/>
            <w:bookmarkEnd w:id="0"/>
            <w:r>
              <w:rPr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74DA5B67" wp14:editId="77F16D29">
                      <wp:simplePos x="0" y="0"/>
                      <wp:positionH relativeFrom="column">
                        <wp:posOffset>848995</wp:posOffset>
                      </wp:positionH>
                      <wp:positionV relativeFrom="paragraph">
                        <wp:posOffset>116840</wp:posOffset>
                      </wp:positionV>
                      <wp:extent cx="1466215" cy="0"/>
                      <wp:effectExtent l="10795" t="10795" r="8890" b="825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62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A83410A" id="Straight Connector 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.85pt,9.2pt" to="182.3pt,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" o:allowincell="f"/>
                  </w:pict>
                </mc:Fallback>
              </mc:AlternateContent>
            </w:r>
            <w:bookmarkEnd w:id="1"/>
          </w:p>
          <w:p w:rsidR="00424B6E" w:rsidRPr="00460848" w:rsidRDefault="00424B6E" w:rsidP="00660F7E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770890</wp:posOffset>
                      </wp:positionH>
                      <wp:positionV relativeFrom="paragraph">
                        <wp:posOffset>56515</wp:posOffset>
                      </wp:positionV>
                      <wp:extent cx="1581150" cy="269240"/>
                      <wp:effectExtent l="8890" t="6985" r="10160" b="9525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1150" cy="269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24B6E" w:rsidRPr="0086559A" w:rsidRDefault="00424B6E" w:rsidP="00424B6E">
                                  <w:pPr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86559A">
                                    <w:rPr>
                                      <w:sz w:val="24"/>
                                      <w:szCs w:val="24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60.7pt;margin-top:4.45pt;width:124.5pt;height:21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">
                      <v:textbox>
                        <w:txbxContent>
                          <w:p w:rsidR="00424B6E" w:rsidRPr="0086559A" w:rsidRDefault="00424B6E" w:rsidP="00424B6E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86559A">
                              <w:rPr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24B6E" w:rsidRPr="00B520DD" w:rsidRDefault="00424B6E" w:rsidP="00660F7E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346" w:type="pct"/>
          </w:tcPr>
          <w:p w:rsidR="00424B6E" w:rsidRPr="00E55FB7" w:rsidRDefault="00424B6E" w:rsidP="00660F7E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E55FB7">
              <w:rPr>
                <w:b/>
                <w:bCs/>
                <w:sz w:val="28"/>
                <w:szCs w:val="28"/>
              </w:rPr>
              <w:t xml:space="preserve">KIỂM TRA TẬP TRUNG TUẦN </w:t>
            </w:r>
            <w:r w:rsidRPr="00E55FB7">
              <w:rPr>
                <w:b/>
                <w:bCs/>
                <w:sz w:val="28"/>
                <w:szCs w:val="28"/>
                <w:lang w:val="en-US"/>
              </w:rPr>
              <w:t>7</w:t>
            </w:r>
          </w:p>
          <w:p w:rsidR="00424B6E" w:rsidRPr="00E55FB7" w:rsidRDefault="00424B6E" w:rsidP="00660F7E">
            <w:pPr>
              <w:jc w:val="center"/>
              <w:rPr>
                <w:b/>
                <w:bCs/>
                <w:sz w:val="28"/>
                <w:szCs w:val="28"/>
              </w:rPr>
            </w:pPr>
            <w:r w:rsidRPr="00E55FB7">
              <w:rPr>
                <w:b/>
                <w:bCs/>
                <w:sz w:val="28"/>
                <w:szCs w:val="28"/>
              </w:rPr>
              <w:t>NĂM HỌC 2019 - 2020</w:t>
            </w:r>
          </w:p>
          <w:p w:rsidR="00424B6E" w:rsidRPr="00E55FB7" w:rsidRDefault="00424B6E" w:rsidP="00660F7E">
            <w:pPr>
              <w:jc w:val="center"/>
              <w:rPr>
                <w:bCs/>
                <w:sz w:val="28"/>
                <w:szCs w:val="28"/>
              </w:rPr>
            </w:pPr>
            <w:r w:rsidRPr="00E55FB7">
              <w:rPr>
                <w:b/>
                <w:bCs/>
                <w:sz w:val="28"/>
                <w:szCs w:val="28"/>
              </w:rPr>
              <w:t>M</w:t>
            </w:r>
            <w:r w:rsidRPr="00E55FB7">
              <w:rPr>
                <w:b/>
                <w:bCs/>
                <w:sz w:val="28"/>
                <w:szCs w:val="28"/>
              </w:rPr>
              <w:t>ôn: HÓA HỌC</w:t>
            </w:r>
            <w:r w:rsidRPr="00E55FB7">
              <w:rPr>
                <w:bCs/>
                <w:sz w:val="28"/>
                <w:szCs w:val="28"/>
              </w:rPr>
              <w:t xml:space="preserve"> </w:t>
            </w:r>
            <w:r w:rsidRPr="00E55FB7">
              <w:rPr>
                <w:b/>
                <w:bCs/>
                <w:sz w:val="28"/>
                <w:szCs w:val="28"/>
              </w:rPr>
              <w:t>– Khối lớp</w:t>
            </w:r>
            <w:r w:rsidRPr="00E55FB7">
              <w:rPr>
                <w:b/>
                <w:bCs/>
                <w:sz w:val="28"/>
                <w:szCs w:val="28"/>
              </w:rPr>
              <w:t>:</w:t>
            </w:r>
            <w:r w:rsidRPr="00E55FB7">
              <w:rPr>
                <w:b/>
                <w:bCs/>
                <w:sz w:val="28"/>
                <w:szCs w:val="28"/>
              </w:rPr>
              <w:t xml:space="preserve"> 1</w:t>
            </w:r>
            <w:r w:rsidRPr="00E55FB7">
              <w:rPr>
                <w:b/>
                <w:bCs/>
                <w:sz w:val="28"/>
                <w:szCs w:val="28"/>
              </w:rPr>
              <w:t>2</w:t>
            </w:r>
          </w:p>
          <w:p w:rsidR="00424B6E" w:rsidRPr="00ED7FB6" w:rsidRDefault="00424B6E" w:rsidP="00660F7E">
            <w:pPr>
              <w:jc w:val="center"/>
              <w:rPr>
                <w:i/>
                <w:iCs/>
                <w:sz w:val="26"/>
                <w:szCs w:val="26"/>
              </w:rPr>
            </w:pPr>
            <w:r w:rsidRPr="00E55FB7">
              <w:rPr>
                <w:i/>
                <w:iCs/>
                <w:sz w:val="28"/>
                <w:szCs w:val="28"/>
              </w:rPr>
              <w:t>Thời gian làm bài : 45 phút</w:t>
            </w:r>
          </w:p>
          <w:p w:rsidR="00424B6E" w:rsidRPr="00B520DD" w:rsidRDefault="00424B6E" w:rsidP="00660F7E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:rsidR="00424B6E" w:rsidRPr="00B520DD" w:rsidRDefault="00424B6E" w:rsidP="00424B6E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:rsidR="00424B6E" w:rsidRPr="00E55FB7" w:rsidRDefault="00424B6E" w:rsidP="00424B6E">
      <w:pPr>
        <w:rPr>
          <w:sz w:val="26"/>
          <w:szCs w:val="26"/>
        </w:rPr>
      </w:pPr>
      <w:r w:rsidRPr="00E55FB7">
        <w:rPr>
          <w:sz w:val="26"/>
          <w:szCs w:val="26"/>
        </w:rPr>
        <w:t>Họ và tên học sinh :.................................................... Lớp: …… Số báo danh : ..................</w:t>
      </w:r>
    </w:p>
    <w:p w:rsidR="00424B6E" w:rsidRPr="00B520DD" w:rsidRDefault="00424B6E" w:rsidP="00424B6E">
      <w:pPr>
        <w:rPr>
          <w:sz w:val="26"/>
          <w:szCs w:val="26"/>
        </w:rPr>
      </w:pPr>
    </w:p>
    <w:p w:rsidR="00424B6E" w:rsidRPr="00B520DD" w:rsidRDefault="00424B6E" w:rsidP="00424B6E">
      <w:pPr>
        <w:rPr>
          <w:sz w:val="26"/>
          <w:szCs w:val="26"/>
        </w:rPr>
      </w:pPr>
      <w:r w:rsidRPr="00B520DD">
        <w:rPr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F5A9B8" wp14:editId="027CBA02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5940000" cy="0"/>
                <wp:effectExtent l="0" t="0" r="0" b="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40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B1EFED"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71.45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"/>
            </w:pict>
          </mc:Fallback>
        </mc:AlternateContent>
      </w:r>
    </w:p>
    <w:p w:rsidR="00424B6E" w:rsidRDefault="00424B6E" w:rsidP="00424B6E">
      <w:pPr>
        <w:rPr>
          <w:sz w:val="28"/>
          <w:szCs w:val="28"/>
        </w:rPr>
      </w:pPr>
    </w:p>
    <w:p w:rsidR="005C3EDA" w:rsidRPr="005F3581" w:rsidRDefault="005C3EDA" w:rsidP="008C62D2">
      <w:pPr>
        <w:spacing w:after="120"/>
        <w:jc w:val="center"/>
        <w:rPr>
          <w:b/>
          <w:sz w:val="28"/>
          <w:szCs w:val="28"/>
        </w:rPr>
      </w:pPr>
      <w:r w:rsidRPr="005F3581">
        <w:rPr>
          <w:sz w:val="28"/>
          <w:szCs w:val="28"/>
        </w:rPr>
        <w:t>Biết N</w:t>
      </w:r>
      <w:r w:rsidR="00424B6E" w:rsidRPr="005F3581">
        <w:rPr>
          <w:sz w:val="28"/>
          <w:szCs w:val="28"/>
        </w:rPr>
        <w:t>guyên tử khối</w:t>
      </w:r>
      <w:r w:rsidRPr="005F3581">
        <w:rPr>
          <w:sz w:val="28"/>
          <w:szCs w:val="28"/>
        </w:rPr>
        <w:t xml:space="preserve"> của các nguyên tố</w:t>
      </w:r>
      <w:r w:rsidRPr="005F3581">
        <w:rPr>
          <w:b/>
          <w:sz w:val="28"/>
          <w:szCs w:val="28"/>
        </w:rPr>
        <w:t xml:space="preserve"> C</w:t>
      </w:r>
      <w:r w:rsidR="008C62D2" w:rsidRPr="005F3581">
        <w:rPr>
          <w:b/>
          <w:sz w:val="28"/>
          <w:szCs w:val="28"/>
        </w:rPr>
        <w:t xml:space="preserve"> </w:t>
      </w:r>
      <w:r w:rsidRPr="005F3581">
        <w:rPr>
          <w:b/>
          <w:sz w:val="28"/>
          <w:szCs w:val="28"/>
        </w:rPr>
        <w:t>=</w:t>
      </w:r>
      <w:r w:rsidR="008C62D2" w:rsidRPr="005F3581">
        <w:rPr>
          <w:b/>
          <w:sz w:val="28"/>
          <w:szCs w:val="28"/>
        </w:rPr>
        <w:t xml:space="preserve"> </w:t>
      </w:r>
      <w:r w:rsidRPr="005F3581">
        <w:rPr>
          <w:b/>
          <w:sz w:val="28"/>
          <w:szCs w:val="28"/>
        </w:rPr>
        <w:t>12, H</w:t>
      </w:r>
      <w:r w:rsidR="008C62D2" w:rsidRPr="005F3581">
        <w:rPr>
          <w:b/>
          <w:sz w:val="28"/>
          <w:szCs w:val="28"/>
        </w:rPr>
        <w:t xml:space="preserve"> </w:t>
      </w:r>
      <w:r w:rsidRPr="005F3581">
        <w:rPr>
          <w:b/>
          <w:sz w:val="28"/>
          <w:szCs w:val="28"/>
        </w:rPr>
        <w:t>=</w:t>
      </w:r>
      <w:r w:rsidR="008C62D2" w:rsidRPr="005F3581">
        <w:rPr>
          <w:b/>
          <w:sz w:val="28"/>
          <w:szCs w:val="28"/>
        </w:rPr>
        <w:t xml:space="preserve"> </w:t>
      </w:r>
      <w:r w:rsidRPr="005F3581">
        <w:rPr>
          <w:b/>
          <w:sz w:val="28"/>
          <w:szCs w:val="28"/>
        </w:rPr>
        <w:t>1, Na</w:t>
      </w:r>
      <w:r w:rsidR="008C62D2" w:rsidRPr="005F3581">
        <w:rPr>
          <w:b/>
          <w:sz w:val="28"/>
          <w:szCs w:val="28"/>
        </w:rPr>
        <w:t xml:space="preserve"> </w:t>
      </w:r>
      <w:r w:rsidRPr="005F3581">
        <w:rPr>
          <w:b/>
          <w:sz w:val="28"/>
          <w:szCs w:val="28"/>
        </w:rPr>
        <w:t>=</w:t>
      </w:r>
      <w:r w:rsidR="008C62D2" w:rsidRPr="005F3581">
        <w:rPr>
          <w:b/>
          <w:sz w:val="28"/>
          <w:szCs w:val="28"/>
        </w:rPr>
        <w:t xml:space="preserve"> </w:t>
      </w:r>
      <w:r w:rsidRPr="005F3581">
        <w:rPr>
          <w:b/>
          <w:sz w:val="28"/>
          <w:szCs w:val="28"/>
        </w:rPr>
        <w:t>23, O</w:t>
      </w:r>
      <w:r w:rsidR="008C62D2" w:rsidRPr="005F3581">
        <w:rPr>
          <w:b/>
          <w:sz w:val="28"/>
          <w:szCs w:val="28"/>
        </w:rPr>
        <w:t xml:space="preserve"> </w:t>
      </w:r>
      <w:r w:rsidRPr="005F3581">
        <w:rPr>
          <w:b/>
          <w:sz w:val="28"/>
          <w:szCs w:val="28"/>
        </w:rPr>
        <w:t>=</w:t>
      </w:r>
      <w:r w:rsidR="008C62D2" w:rsidRPr="005F3581">
        <w:rPr>
          <w:b/>
          <w:sz w:val="28"/>
          <w:szCs w:val="28"/>
        </w:rPr>
        <w:t xml:space="preserve"> </w:t>
      </w:r>
      <w:r w:rsidRPr="005F3581">
        <w:rPr>
          <w:b/>
          <w:sz w:val="28"/>
          <w:szCs w:val="28"/>
        </w:rPr>
        <w:t>16</w:t>
      </w:r>
    </w:p>
    <w:p w:rsidR="00424B6E" w:rsidRPr="005F3581" w:rsidRDefault="00424B6E" w:rsidP="008C62D2">
      <w:pPr>
        <w:spacing w:after="120"/>
        <w:jc w:val="center"/>
        <w:rPr>
          <w:b/>
          <w:sz w:val="28"/>
          <w:szCs w:val="28"/>
        </w:rPr>
      </w:pPr>
    </w:p>
    <w:p w:rsidR="00EE253C" w:rsidRPr="005F3581" w:rsidRDefault="00A163C1" w:rsidP="00213A58">
      <w:pPr>
        <w:spacing w:before="120" w:line="360" w:lineRule="auto"/>
        <w:rPr>
          <w:sz w:val="28"/>
          <w:szCs w:val="28"/>
          <w:lang w:val="en-US"/>
        </w:rPr>
      </w:pPr>
      <w:r w:rsidRPr="005F3581">
        <w:rPr>
          <w:b/>
          <w:sz w:val="28"/>
          <w:szCs w:val="28"/>
          <w:u w:val="single"/>
        </w:rPr>
        <w:t xml:space="preserve">Câu </w:t>
      </w:r>
      <w:r w:rsidR="00402A05" w:rsidRPr="005F3581">
        <w:rPr>
          <w:b/>
          <w:sz w:val="28"/>
          <w:szCs w:val="28"/>
          <w:u w:val="single"/>
        </w:rPr>
        <w:t>1</w:t>
      </w:r>
      <w:r w:rsidR="00424B6E" w:rsidRPr="005F3581">
        <w:rPr>
          <w:b/>
          <w:sz w:val="28"/>
          <w:szCs w:val="28"/>
          <w:u w:val="single"/>
        </w:rPr>
        <w:t xml:space="preserve"> </w:t>
      </w:r>
      <w:r w:rsidR="00402A05" w:rsidRPr="005F3581">
        <w:rPr>
          <w:sz w:val="28"/>
          <w:szCs w:val="28"/>
        </w:rPr>
        <w:t>(2</w:t>
      </w:r>
      <w:r w:rsidR="00572A62" w:rsidRPr="00572A62">
        <w:rPr>
          <w:sz w:val="28"/>
          <w:szCs w:val="28"/>
        </w:rPr>
        <w:t xml:space="preserve"> </w:t>
      </w:r>
      <w:r w:rsidRPr="005F3581">
        <w:rPr>
          <w:sz w:val="28"/>
          <w:szCs w:val="28"/>
        </w:rPr>
        <w:t>điểm)</w:t>
      </w:r>
      <w:r w:rsidR="00424B6E" w:rsidRPr="005F3581">
        <w:rPr>
          <w:sz w:val="28"/>
          <w:szCs w:val="28"/>
        </w:rPr>
        <w:t>:</w:t>
      </w:r>
      <w:r w:rsidR="001356C3" w:rsidRPr="005F3581">
        <w:rPr>
          <w:b/>
          <w:sz w:val="28"/>
          <w:szCs w:val="28"/>
        </w:rPr>
        <w:t xml:space="preserve"> </w:t>
      </w:r>
      <w:r w:rsidR="00681592" w:rsidRPr="005F3581">
        <w:rPr>
          <w:sz w:val="28"/>
          <w:szCs w:val="28"/>
        </w:rPr>
        <w:t>Este công thức phân tử C</w:t>
      </w:r>
      <w:r w:rsidR="00681592" w:rsidRPr="005F3581">
        <w:rPr>
          <w:sz w:val="28"/>
          <w:szCs w:val="28"/>
          <w:vertAlign w:val="subscript"/>
        </w:rPr>
        <w:t>4</w:t>
      </w:r>
      <w:r w:rsidR="00681592" w:rsidRPr="005F3581">
        <w:rPr>
          <w:sz w:val="28"/>
          <w:szCs w:val="28"/>
        </w:rPr>
        <w:t>H</w:t>
      </w:r>
      <w:r w:rsidR="00681592" w:rsidRPr="005F3581">
        <w:rPr>
          <w:sz w:val="28"/>
          <w:szCs w:val="28"/>
          <w:vertAlign w:val="subscript"/>
        </w:rPr>
        <w:t>8</w:t>
      </w:r>
      <w:r w:rsidR="00681592" w:rsidRPr="005F3581">
        <w:rPr>
          <w:sz w:val="28"/>
          <w:szCs w:val="28"/>
        </w:rPr>
        <w:t>O</w:t>
      </w:r>
      <w:r w:rsidR="00681592" w:rsidRPr="005F3581">
        <w:rPr>
          <w:sz w:val="28"/>
          <w:szCs w:val="28"/>
          <w:vertAlign w:val="subscript"/>
        </w:rPr>
        <w:t>2</w:t>
      </w:r>
      <w:r w:rsidR="00681592" w:rsidRPr="005F3581">
        <w:rPr>
          <w:sz w:val="28"/>
          <w:szCs w:val="28"/>
        </w:rPr>
        <w:t xml:space="preserve"> </w:t>
      </w:r>
      <w:r w:rsidR="00590EAE" w:rsidRPr="005F3581">
        <w:rPr>
          <w:sz w:val="28"/>
          <w:szCs w:val="28"/>
        </w:rPr>
        <w:t xml:space="preserve">. </w:t>
      </w:r>
      <w:r w:rsidR="002C57CC" w:rsidRPr="005F3581">
        <w:rPr>
          <w:sz w:val="28"/>
          <w:szCs w:val="28"/>
          <w:lang w:val="en-US"/>
        </w:rPr>
        <w:t>Viết</w:t>
      </w:r>
      <w:r w:rsidR="001356C3" w:rsidRPr="005F3581">
        <w:rPr>
          <w:sz w:val="28"/>
          <w:szCs w:val="28"/>
          <w:lang w:val="en-US"/>
        </w:rPr>
        <w:t xml:space="preserve"> tất cả các đồng phân</w:t>
      </w:r>
      <w:r w:rsidR="004B456B" w:rsidRPr="005F3581">
        <w:rPr>
          <w:sz w:val="28"/>
          <w:szCs w:val="28"/>
          <w:lang w:val="en-US"/>
        </w:rPr>
        <w:t xml:space="preserve"> cấu tạo</w:t>
      </w:r>
      <w:r w:rsidR="00635516" w:rsidRPr="005F3581">
        <w:rPr>
          <w:sz w:val="28"/>
          <w:szCs w:val="28"/>
          <w:lang w:val="en-US"/>
        </w:rPr>
        <w:t xml:space="preserve"> mạch hở</w:t>
      </w:r>
      <w:r w:rsidR="00380C7C" w:rsidRPr="005F3581">
        <w:rPr>
          <w:sz w:val="28"/>
          <w:szCs w:val="28"/>
          <w:lang w:val="en-US"/>
        </w:rPr>
        <w:t xml:space="preserve"> và gọi tên</w:t>
      </w:r>
      <w:r w:rsidR="001356C3" w:rsidRPr="005F3581">
        <w:rPr>
          <w:sz w:val="28"/>
          <w:szCs w:val="28"/>
          <w:lang w:val="en-US"/>
        </w:rPr>
        <w:t xml:space="preserve"> </w:t>
      </w:r>
      <w:r w:rsidR="00B642E5" w:rsidRPr="005F3581">
        <w:rPr>
          <w:sz w:val="28"/>
          <w:szCs w:val="28"/>
          <w:lang w:val="en-US"/>
        </w:rPr>
        <w:t xml:space="preserve">các đồng phân </w:t>
      </w:r>
      <w:r w:rsidR="00F10398" w:rsidRPr="005F3581">
        <w:rPr>
          <w:sz w:val="28"/>
          <w:szCs w:val="28"/>
          <w:lang w:val="en-US"/>
        </w:rPr>
        <w:t xml:space="preserve">đó </w:t>
      </w:r>
      <w:r w:rsidR="004A1680" w:rsidRPr="005F3581">
        <w:rPr>
          <w:sz w:val="28"/>
          <w:szCs w:val="28"/>
          <w:lang w:val="en-US"/>
        </w:rPr>
        <w:t>.</w:t>
      </w:r>
    </w:p>
    <w:p w:rsidR="00CA4EB8" w:rsidRPr="005F3581" w:rsidRDefault="00CA4EB8" w:rsidP="00213A58">
      <w:pPr>
        <w:spacing w:before="120" w:line="360" w:lineRule="auto"/>
        <w:rPr>
          <w:sz w:val="28"/>
          <w:szCs w:val="28"/>
          <w:lang w:val="en-US"/>
        </w:rPr>
      </w:pPr>
      <w:r w:rsidRPr="005F3581">
        <w:rPr>
          <w:b/>
          <w:sz w:val="28"/>
          <w:szCs w:val="28"/>
          <w:u w:val="single"/>
          <w:lang w:val="en-US"/>
        </w:rPr>
        <w:t xml:space="preserve">Câu </w:t>
      </w:r>
      <w:r w:rsidR="00BD1024" w:rsidRPr="005F3581">
        <w:rPr>
          <w:b/>
          <w:sz w:val="28"/>
          <w:szCs w:val="28"/>
          <w:u w:val="single"/>
          <w:lang w:val="en-US"/>
        </w:rPr>
        <w:t>2</w:t>
      </w:r>
      <w:r w:rsidR="00424B6E" w:rsidRPr="005F3581">
        <w:rPr>
          <w:b/>
          <w:sz w:val="28"/>
          <w:szCs w:val="28"/>
          <w:u w:val="single"/>
          <w:lang w:val="en-US"/>
        </w:rPr>
        <w:t xml:space="preserve"> </w:t>
      </w:r>
      <w:r w:rsidR="00A93DE6" w:rsidRPr="005F3581">
        <w:rPr>
          <w:sz w:val="28"/>
          <w:szCs w:val="28"/>
          <w:lang w:val="en-US"/>
        </w:rPr>
        <w:t xml:space="preserve">(2 </w:t>
      </w:r>
      <w:r w:rsidRPr="005F3581">
        <w:rPr>
          <w:sz w:val="28"/>
          <w:szCs w:val="28"/>
          <w:lang w:val="en-US"/>
        </w:rPr>
        <w:t>điểm)</w:t>
      </w:r>
      <w:r w:rsidR="00424B6E" w:rsidRPr="005F3581">
        <w:rPr>
          <w:sz w:val="28"/>
          <w:szCs w:val="28"/>
          <w:lang w:val="en-US"/>
        </w:rPr>
        <w:t>:</w:t>
      </w:r>
      <w:r w:rsidRPr="005F3581">
        <w:rPr>
          <w:sz w:val="28"/>
          <w:szCs w:val="28"/>
          <w:lang w:val="en-US"/>
        </w:rPr>
        <w:t xml:space="preserve"> Hoàn thành</w:t>
      </w:r>
      <w:r w:rsidR="004929B6" w:rsidRPr="005F3581">
        <w:rPr>
          <w:sz w:val="28"/>
          <w:szCs w:val="28"/>
          <w:lang w:val="en-US"/>
        </w:rPr>
        <w:t xml:space="preserve"> các</w:t>
      </w:r>
      <w:r w:rsidRPr="005F3581">
        <w:rPr>
          <w:sz w:val="28"/>
          <w:szCs w:val="28"/>
          <w:lang w:val="en-US"/>
        </w:rPr>
        <w:t xml:space="preserve"> phương trình</w:t>
      </w:r>
      <w:r w:rsidR="004929B6" w:rsidRPr="005F3581">
        <w:rPr>
          <w:sz w:val="28"/>
          <w:szCs w:val="28"/>
          <w:lang w:val="en-US"/>
        </w:rPr>
        <w:t xml:space="preserve"> </w:t>
      </w:r>
      <w:r w:rsidRPr="005F3581">
        <w:rPr>
          <w:sz w:val="28"/>
          <w:szCs w:val="28"/>
          <w:lang w:val="en-US"/>
        </w:rPr>
        <w:t xml:space="preserve">phản </w:t>
      </w:r>
      <w:r w:rsidR="004929B6" w:rsidRPr="005F3581">
        <w:rPr>
          <w:sz w:val="28"/>
          <w:szCs w:val="28"/>
          <w:lang w:val="en-US"/>
        </w:rPr>
        <w:t>ứng sau :</w:t>
      </w:r>
    </w:p>
    <w:p w:rsidR="00595CC8" w:rsidRPr="005F3581" w:rsidRDefault="004B456B" w:rsidP="00213A58">
      <w:pPr>
        <w:widowControl w:val="0"/>
        <w:tabs>
          <w:tab w:val="left" w:pos="426"/>
          <w:tab w:val="left" w:pos="2694"/>
          <w:tab w:val="left" w:pos="5529"/>
          <w:tab w:val="left" w:pos="8080"/>
        </w:tabs>
        <w:autoSpaceDE w:val="0"/>
        <w:autoSpaceDN w:val="0"/>
        <w:adjustRightInd w:val="0"/>
        <w:spacing w:before="120" w:line="360" w:lineRule="auto"/>
        <w:rPr>
          <w:sz w:val="28"/>
          <w:szCs w:val="28"/>
          <w:lang w:val="en-US"/>
        </w:rPr>
      </w:pPr>
      <w:r w:rsidRPr="005F3581">
        <w:rPr>
          <w:sz w:val="28"/>
          <w:szCs w:val="28"/>
          <w:lang w:val="en-US"/>
        </w:rPr>
        <w:t xml:space="preserve">a) </w:t>
      </w:r>
      <w:r w:rsidR="00595CC8" w:rsidRPr="005F3581">
        <w:rPr>
          <w:sz w:val="28"/>
          <w:szCs w:val="28"/>
        </w:rPr>
        <w:t>C</w:t>
      </w:r>
      <w:r w:rsidR="00595CC8" w:rsidRPr="005F3581">
        <w:rPr>
          <w:sz w:val="28"/>
          <w:szCs w:val="28"/>
          <w:vertAlign w:val="subscript"/>
        </w:rPr>
        <w:t>2</w:t>
      </w:r>
      <w:r w:rsidR="00595CC8" w:rsidRPr="005F3581">
        <w:rPr>
          <w:sz w:val="28"/>
          <w:szCs w:val="28"/>
        </w:rPr>
        <w:t>H</w:t>
      </w:r>
      <w:r w:rsidR="00595CC8" w:rsidRPr="005F3581">
        <w:rPr>
          <w:sz w:val="28"/>
          <w:szCs w:val="28"/>
          <w:vertAlign w:val="subscript"/>
        </w:rPr>
        <w:t>5</w:t>
      </w:r>
      <w:r w:rsidR="00595CC8" w:rsidRPr="005F3581">
        <w:rPr>
          <w:sz w:val="28"/>
          <w:szCs w:val="28"/>
        </w:rPr>
        <w:t>COOC</w:t>
      </w:r>
      <w:r w:rsidR="00BE261D" w:rsidRPr="005F3581">
        <w:rPr>
          <w:sz w:val="28"/>
          <w:szCs w:val="28"/>
          <w:vertAlign w:val="subscript"/>
          <w:lang w:val="en-US"/>
        </w:rPr>
        <w:t>2</w:t>
      </w:r>
      <w:r w:rsidR="00595CC8" w:rsidRPr="005F3581">
        <w:rPr>
          <w:sz w:val="28"/>
          <w:szCs w:val="28"/>
        </w:rPr>
        <w:t>H</w:t>
      </w:r>
      <w:r w:rsidR="00BE261D" w:rsidRPr="005F3581">
        <w:rPr>
          <w:sz w:val="28"/>
          <w:szCs w:val="28"/>
          <w:vertAlign w:val="subscript"/>
          <w:lang w:val="en-US"/>
        </w:rPr>
        <w:t>5</w:t>
      </w:r>
      <w:r w:rsidR="00595CC8" w:rsidRPr="005F3581">
        <w:rPr>
          <w:sz w:val="28"/>
          <w:szCs w:val="28"/>
        </w:rPr>
        <w:t xml:space="preserve"> + H</w:t>
      </w:r>
      <w:r w:rsidR="00595CC8" w:rsidRPr="005F3581">
        <w:rPr>
          <w:sz w:val="28"/>
          <w:szCs w:val="28"/>
          <w:vertAlign w:val="subscript"/>
        </w:rPr>
        <w:t>2</w:t>
      </w:r>
      <w:r w:rsidR="00595CC8" w:rsidRPr="005F3581">
        <w:rPr>
          <w:sz w:val="28"/>
          <w:szCs w:val="28"/>
        </w:rPr>
        <w:t>O</w:t>
      </w:r>
      <w:r w:rsidR="00595CC8" w:rsidRPr="005F3581">
        <w:rPr>
          <w:sz w:val="28"/>
          <w:szCs w:val="28"/>
          <w:lang w:val="pt-BR"/>
        </w:rPr>
        <w:t xml:space="preserve">    </w:t>
      </w:r>
      <w:r w:rsidR="00595CC8" w:rsidRPr="005F3581">
        <w:rPr>
          <w:sz w:val="28"/>
          <w:szCs w:val="28"/>
          <w:lang w:val="pt-BR"/>
        </w:rPr>
        <w:object w:dxaOrig="91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0.25pt" o:ole="">
            <v:imagedata r:id="rId7" o:title=""/>
          </v:shape>
          <o:OLEObject Type="Embed" ProgID="Equation.DSMT4" ShapeID="_x0000_i1025" DrawAspect="Content" ObjectID="_1631516356" r:id="rId8"/>
        </w:object>
      </w:r>
      <w:r w:rsidR="00595CC8" w:rsidRPr="005F3581">
        <w:rPr>
          <w:sz w:val="28"/>
          <w:szCs w:val="28"/>
        </w:rPr>
        <w:t xml:space="preserve"> </w:t>
      </w:r>
      <w:r w:rsidR="00424B6E" w:rsidRPr="005F3581">
        <w:rPr>
          <w:rFonts w:eastAsia="Times New Roman"/>
          <w:position w:val="-6"/>
          <w:sz w:val="28"/>
          <w:szCs w:val="28"/>
          <w:lang w:val="en-US"/>
        </w:rPr>
        <w:t>…………</w:t>
      </w:r>
      <w:r w:rsidR="00424B6E" w:rsidRPr="005F3581">
        <w:rPr>
          <w:rFonts w:eastAsia="Times New Roman"/>
          <w:position w:val="-6"/>
          <w:sz w:val="28"/>
          <w:szCs w:val="28"/>
          <w:lang w:val="en-US"/>
        </w:rPr>
        <w:t>?</w:t>
      </w:r>
      <w:r w:rsidR="00424B6E" w:rsidRPr="005F3581">
        <w:rPr>
          <w:rFonts w:eastAsia="Times New Roman"/>
          <w:position w:val="-6"/>
          <w:sz w:val="28"/>
          <w:szCs w:val="28"/>
          <w:lang w:val="en-US"/>
        </w:rPr>
        <w:t>…………</w:t>
      </w:r>
    </w:p>
    <w:p w:rsidR="00651908" w:rsidRPr="005F3581" w:rsidRDefault="00812D57" w:rsidP="00213A58">
      <w:pPr>
        <w:widowControl w:val="0"/>
        <w:tabs>
          <w:tab w:val="left" w:pos="426"/>
          <w:tab w:val="left" w:pos="2694"/>
          <w:tab w:val="left" w:pos="5529"/>
          <w:tab w:val="left" w:pos="8080"/>
        </w:tabs>
        <w:autoSpaceDE w:val="0"/>
        <w:autoSpaceDN w:val="0"/>
        <w:adjustRightInd w:val="0"/>
        <w:spacing w:before="120" w:line="360" w:lineRule="auto"/>
        <w:rPr>
          <w:rFonts w:eastAsia="Times New Roman"/>
          <w:position w:val="-6"/>
          <w:sz w:val="28"/>
          <w:szCs w:val="28"/>
          <w:lang w:val="en-US"/>
        </w:rPr>
      </w:pPr>
      <w:r w:rsidRPr="005F3581">
        <w:rPr>
          <w:sz w:val="28"/>
          <w:szCs w:val="28"/>
          <w:lang w:val="en-US"/>
        </w:rPr>
        <w:t>b</w:t>
      </w:r>
      <w:r w:rsidR="00451BA4" w:rsidRPr="005F3581">
        <w:rPr>
          <w:sz w:val="28"/>
          <w:szCs w:val="28"/>
          <w:lang w:val="en-US"/>
        </w:rPr>
        <w:t>)</w:t>
      </w:r>
      <w:r w:rsidR="00651908" w:rsidRPr="005F3581">
        <w:rPr>
          <w:sz w:val="28"/>
          <w:szCs w:val="28"/>
        </w:rPr>
        <w:t xml:space="preserve"> </w:t>
      </w:r>
      <w:r w:rsidR="001174E6" w:rsidRPr="005F3581">
        <w:rPr>
          <w:sz w:val="28"/>
          <w:szCs w:val="28"/>
          <w:lang w:val="en-US"/>
        </w:rPr>
        <w:t>(</w:t>
      </w:r>
      <w:r w:rsidRPr="005F3581">
        <w:rPr>
          <w:sz w:val="28"/>
          <w:szCs w:val="28"/>
        </w:rPr>
        <w:t>C</w:t>
      </w:r>
      <w:r w:rsidR="000A548B" w:rsidRPr="005F3581">
        <w:rPr>
          <w:sz w:val="28"/>
          <w:szCs w:val="28"/>
          <w:vertAlign w:val="subscript"/>
          <w:lang w:val="en-US"/>
        </w:rPr>
        <w:t>1</w:t>
      </w:r>
      <w:r w:rsidR="00BE261D" w:rsidRPr="005F3581">
        <w:rPr>
          <w:sz w:val="28"/>
          <w:szCs w:val="28"/>
          <w:vertAlign w:val="subscript"/>
          <w:lang w:val="en-US"/>
        </w:rPr>
        <w:t>5</w:t>
      </w:r>
      <w:r w:rsidRPr="005F3581">
        <w:rPr>
          <w:sz w:val="28"/>
          <w:szCs w:val="28"/>
        </w:rPr>
        <w:t>H</w:t>
      </w:r>
      <w:r w:rsidR="00590EAE" w:rsidRPr="005F3581">
        <w:rPr>
          <w:sz w:val="28"/>
          <w:szCs w:val="28"/>
          <w:vertAlign w:val="subscript"/>
          <w:lang w:val="en-US"/>
        </w:rPr>
        <w:t>31</w:t>
      </w:r>
      <w:r w:rsidRPr="005F3581">
        <w:rPr>
          <w:sz w:val="28"/>
          <w:szCs w:val="28"/>
        </w:rPr>
        <w:t>COO</w:t>
      </w:r>
      <w:r w:rsidR="001174E6" w:rsidRPr="005F3581">
        <w:rPr>
          <w:sz w:val="28"/>
          <w:szCs w:val="28"/>
          <w:lang w:val="en-US"/>
        </w:rPr>
        <w:t>)</w:t>
      </w:r>
      <w:r w:rsidR="009958DA" w:rsidRPr="005F3581">
        <w:rPr>
          <w:sz w:val="28"/>
          <w:szCs w:val="28"/>
          <w:vertAlign w:val="subscript"/>
          <w:lang w:val="en-US"/>
        </w:rPr>
        <w:t>3</w:t>
      </w:r>
      <w:r w:rsidRPr="005F3581">
        <w:rPr>
          <w:sz w:val="28"/>
          <w:szCs w:val="28"/>
        </w:rPr>
        <w:t>C</w:t>
      </w:r>
      <w:r w:rsidR="001174E6" w:rsidRPr="005F3581">
        <w:rPr>
          <w:sz w:val="28"/>
          <w:szCs w:val="28"/>
          <w:vertAlign w:val="subscript"/>
          <w:lang w:val="en-US"/>
        </w:rPr>
        <w:t>3</w:t>
      </w:r>
      <w:r w:rsidR="001174E6" w:rsidRPr="005F3581">
        <w:rPr>
          <w:sz w:val="28"/>
          <w:szCs w:val="28"/>
          <w:lang w:val="en-US"/>
        </w:rPr>
        <w:t xml:space="preserve"> </w:t>
      </w:r>
      <w:r w:rsidRPr="005F3581">
        <w:rPr>
          <w:sz w:val="28"/>
          <w:szCs w:val="28"/>
        </w:rPr>
        <w:t>H</w:t>
      </w:r>
      <w:r w:rsidR="001174E6" w:rsidRPr="005F3581">
        <w:rPr>
          <w:sz w:val="28"/>
          <w:szCs w:val="28"/>
          <w:vertAlign w:val="subscript"/>
          <w:lang w:val="en-US"/>
        </w:rPr>
        <w:t>5</w:t>
      </w:r>
      <w:r w:rsidR="001174E6" w:rsidRPr="005F3581">
        <w:rPr>
          <w:sz w:val="28"/>
          <w:szCs w:val="28"/>
          <w:lang w:val="en-US"/>
        </w:rPr>
        <w:t xml:space="preserve"> </w:t>
      </w:r>
      <w:r w:rsidR="00210864" w:rsidRPr="005F3581">
        <w:rPr>
          <w:sz w:val="28"/>
          <w:szCs w:val="28"/>
          <w:lang w:val="en-US"/>
        </w:rPr>
        <w:t xml:space="preserve"> </w:t>
      </w:r>
      <w:r w:rsidR="00C91767" w:rsidRPr="005F3581">
        <w:rPr>
          <w:sz w:val="28"/>
          <w:szCs w:val="28"/>
        </w:rPr>
        <w:t xml:space="preserve">+ </w:t>
      </w:r>
      <w:r w:rsidR="00210864" w:rsidRPr="005F3581">
        <w:rPr>
          <w:sz w:val="28"/>
          <w:szCs w:val="28"/>
          <w:lang w:val="en-US"/>
        </w:rPr>
        <w:t xml:space="preserve"> </w:t>
      </w:r>
      <w:r w:rsidR="00C91767" w:rsidRPr="005F3581">
        <w:rPr>
          <w:sz w:val="28"/>
          <w:szCs w:val="28"/>
        </w:rPr>
        <w:t xml:space="preserve">NaOH </w:t>
      </w:r>
      <w:r w:rsidR="005950ED" w:rsidRPr="005F3581">
        <w:rPr>
          <w:rFonts w:eastAsia="Times New Roman"/>
          <w:position w:val="-6"/>
          <w:sz w:val="28"/>
          <w:szCs w:val="28"/>
          <w:lang w:val="en-US"/>
        </w:rPr>
        <w:object w:dxaOrig="700" w:dyaOrig="320">
          <v:shape id="_x0000_i1026" type="#_x0000_t75" style="width:35.25pt;height:16.5pt" o:ole="">
            <v:imagedata r:id="rId9" o:title=""/>
          </v:shape>
          <o:OLEObject Type="Embed" ProgID="Equation.3" ShapeID="_x0000_i1026" DrawAspect="Content" ObjectID="_1631516357" r:id="rId10"/>
        </w:object>
      </w:r>
      <w:r w:rsidR="00424B6E" w:rsidRPr="005F3581">
        <w:rPr>
          <w:rFonts w:eastAsia="Times New Roman"/>
          <w:sz w:val="28"/>
          <w:szCs w:val="28"/>
          <w:lang w:val="en-US"/>
        </w:rPr>
        <w:t xml:space="preserve"> </w:t>
      </w:r>
      <w:r w:rsidR="00424B6E" w:rsidRPr="005F3581">
        <w:rPr>
          <w:rFonts w:eastAsia="Times New Roman"/>
          <w:position w:val="-6"/>
          <w:sz w:val="28"/>
          <w:szCs w:val="28"/>
          <w:lang w:val="en-US"/>
        </w:rPr>
        <w:t>…………</w:t>
      </w:r>
      <w:r w:rsidR="00424B6E" w:rsidRPr="005F3581">
        <w:rPr>
          <w:rFonts w:eastAsia="Times New Roman"/>
          <w:position w:val="-6"/>
          <w:sz w:val="28"/>
          <w:szCs w:val="28"/>
          <w:lang w:val="en-US"/>
        </w:rPr>
        <w:t>?</w:t>
      </w:r>
      <w:r w:rsidR="00424B6E" w:rsidRPr="005F3581">
        <w:rPr>
          <w:rFonts w:eastAsia="Times New Roman"/>
          <w:position w:val="-6"/>
          <w:sz w:val="28"/>
          <w:szCs w:val="28"/>
          <w:lang w:val="en-US"/>
        </w:rPr>
        <w:t>…………</w:t>
      </w:r>
    </w:p>
    <w:p w:rsidR="000A548B" w:rsidRPr="005F3581" w:rsidRDefault="00362641" w:rsidP="00213A58">
      <w:pPr>
        <w:widowControl w:val="0"/>
        <w:tabs>
          <w:tab w:val="left" w:pos="426"/>
          <w:tab w:val="left" w:pos="2694"/>
          <w:tab w:val="left" w:pos="5529"/>
          <w:tab w:val="left" w:pos="8080"/>
        </w:tabs>
        <w:autoSpaceDE w:val="0"/>
        <w:autoSpaceDN w:val="0"/>
        <w:adjustRightInd w:val="0"/>
        <w:spacing w:before="120" w:line="360" w:lineRule="auto"/>
        <w:rPr>
          <w:rFonts w:eastAsia="Times New Roman"/>
          <w:position w:val="-6"/>
          <w:sz w:val="28"/>
          <w:szCs w:val="28"/>
          <w:lang w:val="en-US"/>
        </w:rPr>
      </w:pPr>
      <w:r w:rsidRPr="005F3581">
        <w:rPr>
          <w:rFonts w:eastAsia="Times New Roman"/>
          <w:position w:val="-6"/>
          <w:sz w:val="28"/>
          <w:szCs w:val="28"/>
          <w:lang w:val="en-US"/>
        </w:rPr>
        <w:t>c)</w:t>
      </w:r>
      <w:r w:rsidR="009C151A" w:rsidRPr="005F3581">
        <w:rPr>
          <w:color w:val="000000"/>
          <w:sz w:val="28"/>
          <w:szCs w:val="28"/>
          <w:shd w:val="clear" w:color="auto" w:fill="FFFFFF"/>
        </w:rPr>
        <w:t xml:space="preserve"> CH</w:t>
      </w:r>
      <w:r w:rsidR="009C151A" w:rsidRPr="005F3581">
        <w:rPr>
          <w:color w:val="000000"/>
          <w:sz w:val="28"/>
          <w:szCs w:val="28"/>
          <w:shd w:val="clear" w:color="auto" w:fill="FFFFFF"/>
          <w:vertAlign w:val="subscript"/>
        </w:rPr>
        <w:t>2</w:t>
      </w:r>
      <w:r w:rsidR="009C151A" w:rsidRPr="005F3581">
        <w:rPr>
          <w:color w:val="000000"/>
          <w:sz w:val="28"/>
          <w:szCs w:val="28"/>
          <w:shd w:val="clear" w:color="auto" w:fill="FFFFFF"/>
        </w:rPr>
        <w:t>OH[CHOH]</w:t>
      </w:r>
      <w:r w:rsidR="009C151A" w:rsidRPr="005F3581">
        <w:rPr>
          <w:color w:val="000000"/>
          <w:sz w:val="28"/>
          <w:szCs w:val="28"/>
          <w:shd w:val="clear" w:color="auto" w:fill="FFFFFF"/>
          <w:vertAlign w:val="subscript"/>
        </w:rPr>
        <w:t>4</w:t>
      </w:r>
      <w:r w:rsidR="009C151A" w:rsidRPr="005F3581">
        <w:rPr>
          <w:color w:val="000000"/>
          <w:sz w:val="28"/>
          <w:szCs w:val="28"/>
          <w:shd w:val="clear" w:color="auto" w:fill="FFFFFF"/>
        </w:rPr>
        <w:t>CHO</w:t>
      </w:r>
      <w:r w:rsidR="0025435D" w:rsidRPr="005F3581">
        <w:rPr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="00D00419" w:rsidRPr="005F3581">
        <w:rPr>
          <w:rFonts w:eastAsia="Times New Roman"/>
          <w:position w:val="-6"/>
          <w:sz w:val="28"/>
          <w:szCs w:val="28"/>
          <w:lang w:val="en-US"/>
        </w:rPr>
        <w:t>+</w:t>
      </w:r>
      <w:r w:rsidR="00BD4918" w:rsidRPr="005F3581">
        <w:rPr>
          <w:rFonts w:eastAsia="Times New Roman"/>
          <w:position w:val="-6"/>
          <w:sz w:val="28"/>
          <w:szCs w:val="28"/>
          <w:lang w:val="en-US"/>
        </w:rPr>
        <w:t xml:space="preserve"> AgNO</w:t>
      </w:r>
      <w:r w:rsidR="00BD4918" w:rsidRPr="005F3581">
        <w:rPr>
          <w:rFonts w:eastAsia="Times New Roman"/>
          <w:position w:val="-6"/>
          <w:sz w:val="28"/>
          <w:szCs w:val="28"/>
          <w:vertAlign w:val="subscript"/>
          <w:lang w:val="en-US"/>
        </w:rPr>
        <w:t>3</w:t>
      </w:r>
      <w:r w:rsidR="00BD4918" w:rsidRPr="005F3581">
        <w:rPr>
          <w:rFonts w:eastAsia="Times New Roman"/>
          <w:position w:val="-6"/>
          <w:sz w:val="28"/>
          <w:szCs w:val="28"/>
          <w:lang w:val="en-US"/>
        </w:rPr>
        <w:t xml:space="preserve"> +</w:t>
      </w:r>
      <w:r w:rsidR="006A4B41" w:rsidRPr="005F3581">
        <w:rPr>
          <w:rFonts w:eastAsia="Times New Roman"/>
          <w:position w:val="-6"/>
          <w:sz w:val="28"/>
          <w:szCs w:val="28"/>
          <w:lang w:val="en-US"/>
        </w:rPr>
        <w:t xml:space="preserve"> </w:t>
      </w:r>
      <w:r w:rsidR="00BD4918" w:rsidRPr="005F3581">
        <w:rPr>
          <w:rFonts w:eastAsia="Times New Roman"/>
          <w:position w:val="-6"/>
          <w:sz w:val="28"/>
          <w:szCs w:val="28"/>
          <w:lang w:val="en-US"/>
        </w:rPr>
        <w:t>NH</w:t>
      </w:r>
      <w:r w:rsidR="00BD4918" w:rsidRPr="005F3581">
        <w:rPr>
          <w:rFonts w:eastAsia="Times New Roman"/>
          <w:position w:val="-6"/>
          <w:sz w:val="28"/>
          <w:szCs w:val="28"/>
          <w:vertAlign w:val="subscript"/>
          <w:lang w:val="en-US"/>
        </w:rPr>
        <w:t>3</w:t>
      </w:r>
      <w:r w:rsidR="00BD4918" w:rsidRPr="005F3581">
        <w:rPr>
          <w:rFonts w:eastAsia="Times New Roman"/>
          <w:position w:val="-6"/>
          <w:sz w:val="28"/>
          <w:szCs w:val="28"/>
          <w:lang w:val="en-US"/>
        </w:rPr>
        <w:t xml:space="preserve"> + H</w:t>
      </w:r>
      <w:r w:rsidR="00BD4918" w:rsidRPr="005F3581">
        <w:rPr>
          <w:rFonts w:eastAsia="Times New Roman"/>
          <w:position w:val="-6"/>
          <w:sz w:val="28"/>
          <w:szCs w:val="28"/>
          <w:vertAlign w:val="subscript"/>
          <w:lang w:val="en-US"/>
        </w:rPr>
        <w:t>2</w:t>
      </w:r>
      <w:r w:rsidR="00BD4918" w:rsidRPr="005F3581">
        <w:rPr>
          <w:rFonts w:eastAsia="Times New Roman"/>
          <w:position w:val="-6"/>
          <w:sz w:val="28"/>
          <w:szCs w:val="28"/>
          <w:lang w:val="en-US"/>
        </w:rPr>
        <w:t>O</w:t>
      </w:r>
      <w:r w:rsidR="006A4B41" w:rsidRPr="005F3581">
        <w:rPr>
          <w:rFonts w:eastAsia="Times New Roman"/>
          <w:position w:val="-6"/>
          <w:sz w:val="28"/>
          <w:szCs w:val="28"/>
          <w:lang w:val="en-US"/>
        </w:rPr>
        <w:object w:dxaOrig="700" w:dyaOrig="320">
          <v:shape id="_x0000_i1027" type="#_x0000_t75" style="width:35.25pt;height:16.5pt" o:ole="">
            <v:imagedata r:id="rId9" o:title=""/>
          </v:shape>
          <o:OLEObject Type="Embed" ProgID="Equation.3" ShapeID="_x0000_i1027" DrawAspect="Content" ObjectID="_1631516358" r:id="rId11"/>
        </w:object>
      </w:r>
      <w:r w:rsidR="00424B6E" w:rsidRPr="005F3581">
        <w:rPr>
          <w:rFonts w:eastAsia="Times New Roman"/>
          <w:sz w:val="28"/>
          <w:szCs w:val="28"/>
          <w:lang w:val="en-US"/>
        </w:rPr>
        <w:t xml:space="preserve"> </w:t>
      </w:r>
      <w:r w:rsidR="008A6C9B" w:rsidRPr="005F3581">
        <w:rPr>
          <w:rFonts w:eastAsia="Times New Roman"/>
          <w:position w:val="-6"/>
          <w:sz w:val="28"/>
          <w:szCs w:val="28"/>
          <w:lang w:val="en-US"/>
        </w:rPr>
        <w:t>…………</w:t>
      </w:r>
      <w:r w:rsidR="00424B6E" w:rsidRPr="005F3581">
        <w:rPr>
          <w:rFonts w:eastAsia="Times New Roman"/>
          <w:position w:val="-6"/>
          <w:sz w:val="28"/>
          <w:szCs w:val="28"/>
          <w:lang w:val="en-US"/>
        </w:rPr>
        <w:t>?</w:t>
      </w:r>
      <w:r w:rsidR="008A6C9B" w:rsidRPr="005F3581">
        <w:rPr>
          <w:rFonts w:eastAsia="Times New Roman"/>
          <w:position w:val="-6"/>
          <w:sz w:val="28"/>
          <w:szCs w:val="28"/>
          <w:lang w:val="en-US"/>
        </w:rPr>
        <w:t>…………</w:t>
      </w:r>
    </w:p>
    <w:p w:rsidR="00574F8D" w:rsidRPr="005F3581" w:rsidRDefault="00574F8D" w:rsidP="00213A58">
      <w:pPr>
        <w:widowControl w:val="0"/>
        <w:tabs>
          <w:tab w:val="left" w:pos="426"/>
          <w:tab w:val="left" w:pos="2065"/>
          <w:tab w:val="left" w:pos="2853"/>
        </w:tabs>
        <w:autoSpaceDE w:val="0"/>
        <w:autoSpaceDN w:val="0"/>
        <w:adjustRightInd w:val="0"/>
        <w:spacing w:before="120" w:line="360" w:lineRule="auto"/>
        <w:rPr>
          <w:rFonts w:eastAsia="Times New Roman"/>
          <w:position w:val="-6"/>
          <w:sz w:val="28"/>
          <w:szCs w:val="28"/>
          <w:lang w:val="en-US"/>
        </w:rPr>
      </w:pPr>
      <w:r w:rsidRPr="005F3581">
        <w:rPr>
          <w:rFonts w:eastAsia="Times New Roman"/>
          <w:position w:val="-6"/>
          <w:sz w:val="28"/>
          <w:szCs w:val="28"/>
          <w:lang w:val="en-US"/>
        </w:rPr>
        <w:t>d)</w:t>
      </w:r>
      <w:r w:rsidR="0026620A" w:rsidRPr="005F3581">
        <w:rPr>
          <w:rFonts w:eastAsia="Times New Roman"/>
          <w:position w:val="-6"/>
          <w:sz w:val="28"/>
          <w:szCs w:val="28"/>
          <w:lang w:val="en-US"/>
        </w:rPr>
        <w:t xml:space="preserve"> C</w:t>
      </w:r>
      <w:r w:rsidR="0026620A" w:rsidRPr="005F3581">
        <w:rPr>
          <w:rFonts w:eastAsia="Times New Roman"/>
          <w:position w:val="-6"/>
          <w:sz w:val="28"/>
          <w:szCs w:val="28"/>
          <w:vertAlign w:val="subscript"/>
          <w:lang w:val="en-US"/>
        </w:rPr>
        <w:t>12</w:t>
      </w:r>
      <w:r w:rsidR="0026620A" w:rsidRPr="005F3581">
        <w:rPr>
          <w:rFonts w:eastAsia="Times New Roman"/>
          <w:position w:val="-6"/>
          <w:sz w:val="28"/>
          <w:szCs w:val="28"/>
          <w:lang w:val="en-US"/>
        </w:rPr>
        <w:t>H</w:t>
      </w:r>
      <w:r w:rsidR="00D21E7A" w:rsidRPr="005F3581">
        <w:rPr>
          <w:rFonts w:eastAsia="Times New Roman"/>
          <w:position w:val="-6"/>
          <w:sz w:val="28"/>
          <w:szCs w:val="28"/>
          <w:vertAlign w:val="subscript"/>
          <w:lang w:val="en-US"/>
        </w:rPr>
        <w:t>22</w:t>
      </w:r>
      <w:r w:rsidR="0026620A" w:rsidRPr="005F3581">
        <w:rPr>
          <w:rFonts w:eastAsia="Times New Roman"/>
          <w:position w:val="-6"/>
          <w:sz w:val="28"/>
          <w:szCs w:val="28"/>
          <w:lang w:val="en-US"/>
        </w:rPr>
        <w:t>O</w:t>
      </w:r>
      <w:r w:rsidR="002A2F01" w:rsidRPr="005F3581">
        <w:rPr>
          <w:rFonts w:eastAsia="Times New Roman"/>
          <w:position w:val="-6"/>
          <w:sz w:val="28"/>
          <w:szCs w:val="28"/>
          <w:vertAlign w:val="subscript"/>
          <w:lang w:val="en-US"/>
        </w:rPr>
        <w:t>11</w:t>
      </w:r>
      <w:r w:rsidR="00984BDE" w:rsidRPr="005F3581">
        <w:rPr>
          <w:rFonts w:eastAsia="Times New Roman"/>
          <w:position w:val="-6"/>
          <w:sz w:val="28"/>
          <w:szCs w:val="28"/>
          <w:lang w:val="en-US"/>
        </w:rPr>
        <w:t>(sacarozo)</w:t>
      </w:r>
      <w:r w:rsidR="002A2F01" w:rsidRPr="005F3581">
        <w:rPr>
          <w:rFonts w:eastAsia="Times New Roman"/>
          <w:position w:val="-6"/>
          <w:sz w:val="28"/>
          <w:szCs w:val="28"/>
          <w:vertAlign w:val="subscript"/>
          <w:lang w:val="en-US"/>
        </w:rPr>
        <w:t xml:space="preserve"> </w:t>
      </w:r>
      <w:r w:rsidR="002A2F01" w:rsidRPr="005F3581">
        <w:rPr>
          <w:rFonts w:eastAsia="Times New Roman"/>
          <w:position w:val="-6"/>
          <w:sz w:val="28"/>
          <w:szCs w:val="28"/>
          <w:lang w:val="en-US"/>
        </w:rPr>
        <w:t xml:space="preserve">+ </w:t>
      </w:r>
      <w:r w:rsidR="002A2F01" w:rsidRPr="005F3581">
        <w:rPr>
          <w:rFonts w:eastAsia="Times New Roman"/>
          <w:position w:val="-6"/>
          <w:sz w:val="28"/>
          <w:szCs w:val="28"/>
          <w:vertAlign w:val="subscript"/>
          <w:lang w:val="en-US"/>
        </w:rPr>
        <w:t xml:space="preserve"> </w:t>
      </w:r>
      <w:r w:rsidR="00BE261D" w:rsidRPr="005F3581">
        <w:rPr>
          <w:sz w:val="28"/>
          <w:szCs w:val="28"/>
        </w:rPr>
        <w:t>H</w:t>
      </w:r>
      <w:r w:rsidR="00BE261D" w:rsidRPr="005F3581">
        <w:rPr>
          <w:sz w:val="28"/>
          <w:szCs w:val="28"/>
          <w:vertAlign w:val="subscript"/>
        </w:rPr>
        <w:t>2</w:t>
      </w:r>
      <w:r w:rsidR="00BE261D" w:rsidRPr="005F3581">
        <w:rPr>
          <w:sz w:val="28"/>
          <w:szCs w:val="28"/>
        </w:rPr>
        <w:t>O</w:t>
      </w:r>
      <w:r w:rsidR="00E80190" w:rsidRPr="005F3581">
        <w:rPr>
          <w:rFonts w:eastAsia="Times New Roman"/>
          <w:position w:val="-10"/>
          <w:sz w:val="28"/>
          <w:szCs w:val="28"/>
          <w:lang w:val="en-US"/>
        </w:rPr>
        <w:object w:dxaOrig="180" w:dyaOrig="340">
          <v:shape id="_x0000_i1028" type="#_x0000_t75" style="width:9pt;height:18pt" o:ole="">
            <v:imagedata r:id="rId12" o:title=""/>
          </v:shape>
          <o:OLEObject Type="Embed" ProgID="Equation.3" ShapeID="_x0000_i1028" DrawAspect="Content" ObjectID="_1631516359" r:id="rId13"/>
        </w:object>
      </w:r>
      <w:r w:rsidR="001351E4" w:rsidRPr="005F3581">
        <w:rPr>
          <w:rFonts w:eastAsia="Times New Roman"/>
          <w:position w:val="-6"/>
          <w:sz w:val="28"/>
          <w:szCs w:val="28"/>
          <w:lang w:val="en-US"/>
        </w:rPr>
        <w:object w:dxaOrig="960" w:dyaOrig="320">
          <v:shape id="_x0000_i1029" type="#_x0000_t75" style="width:48pt;height:16.5pt" o:ole="">
            <v:imagedata r:id="rId14" o:title=""/>
          </v:shape>
          <o:OLEObject Type="Embed" ProgID="Equation.3" ShapeID="_x0000_i1029" DrawAspect="Content" ObjectID="_1631516360" r:id="rId15"/>
        </w:object>
      </w:r>
      <w:r w:rsidR="00F10398" w:rsidRPr="005F3581">
        <w:rPr>
          <w:rFonts w:eastAsia="Times New Roman"/>
          <w:position w:val="-6"/>
          <w:sz w:val="28"/>
          <w:szCs w:val="28"/>
          <w:lang w:val="en-US"/>
        </w:rPr>
        <w:t>……</w:t>
      </w:r>
      <w:r w:rsidR="006335ED" w:rsidRPr="005F3581">
        <w:rPr>
          <w:rFonts w:eastAsia="Times New Roman"/>
          <w:position w:val="-6"/>
          <w:sz w:val="28"/>
          <w:szCs w:val="28"/>
          <w:lang w:val="en-US"/>
        </w:rPr>
        <w:t>?</w:t>
      </w:r>
      <w:r w:rsidR="00F10398" w:rsidRPr="005F3581">
        <w:rPr>
          <w:rFonts w:eastAsia="Times New Roman"/>
          <w:position w:val="-6"/>
          <w:sz w:val="28"/>
          <w:szCs w:val="28"/>
          <w:lang w:val="en-US"/>
        </w:rPr>
        <w:t>……</w:t>
      </w:r>
      <w:r w:rsidR="006335ED" w:rsidRPr="005F3581">
        <w:rPr>
          <w:rFonts w:eastAsia="Times New Roman"/>
          <w:position w:val="-6"/>
          <w:sz w:val="28"/>
          <w:szCs w:val="28"/>
          <w:lang w:val="en-US"/>
        </w:rPr>
        <w:t xml:space="preserve">  +   </w:t>
      </w:r>
      <w:r w:rsidR="00F10398" w:rsidRPr="005F3581">
        <w:rPr>
          <w:rFonts w:eastAsia="Times New Roman"/>
          <w:position w:val="-6"/>
          <w:sz w:val="28"/>
          <w:szCs w:val="28"/>
          <w:lang w:val="en-US"/>
        </w:rPr>
        <w:t>………</w:t>
      </w:r>
      <w:r w:rsidR="00424B6E" w:rsidRPr="005F3581">
        <w:rPr>
          <w:rFonts w:eastAsia="Times New Roman"/>
          <w:position w:val="-6"/>
          <w:sz w:val="28"/>
          <w:szCs w:val="28"/>
          <w:lang w:val="en-US"/>
        </w:rPr>
        <w:t>?</w:t>
      </w:r>
      <w:r w:rsidR="00F10398" w:rsidRPr="005F3581">
        <w:rPr>
          <w:rFonts w:eastAsia="Times New Roman"/>
          <w:position w:val="-6"/>
          <w:sz w:val="28"/>
          <w:szCs w:val="28"/>
          <w:lang w:val="en-US"/>
        </w:rPr>
        <w:t>………</w:t>
      </w:r>
    </w:p>
    <w:p w:rsidR="007C30BE" w:rsidRPr="005F3581" w:rsidRDefault="00EF1C62" w:rsidP="00A9229C">
      <w:pPr>
        <w:tabs>
          <w:tab w:val="left" w:pos="567"/>
          <w:tab w:val="left" w:pos="2835"/>
          <w:tab w:val="left" w:pos="5387"/>
          <w:tab w:val="left" w:pos="7513"/>
        </w:tabs>
        <w:spacing w:before="120" w:line="360" w:lineRule="auto"/>
        <w:jc w:val="both"/>
        <w:rPr>
          <w:sz w:val="28"/>
          <w:szCs w:val="28"/>
        </w:rPr>
      </w:pPr>
      <w:r w:rsidRPr="005F3581">
        <w:rPr>
          <w:b/>
          <w:sz w:val="28"/>
          <w:szCs w:val="28"/>
          <w:u w:val="single"/>
          <w:lang w:val="en-US"/>
        </w:rPr>
        <w:t xml:space="preserve">Câu </w:t>
      </w:r>
      <w:r w:rsidR="00232463" w:rsidRPr="005F3581">
        <w:rPr>
          <w:b/>
          <w:sz w:val="28"/>
          <w:szCs w:val="28"/>
          <w:u w:val="single"/>
          <w:lang w:val="en-US"/>
        </w:rPr>
        <w:t>3</w:t>
      </w:r>
      <w:r w:rsidR="00424B6E" w:rsidRPr="005F3581">
        <w:rPr>
          <w:b/>
          <w:sz w:val="28"/>
          <w:szCs w:val="28"/>
          <w:u w:val="single"/>
          <w:lang w:val="en-US"/>
        </w:rPr>
        <w:t xml:space="preserve"> </w:t>
      </w:r>
      <w:r w:rsidR="00D720AE" w:rsidRPr="005F3581">
        <w:rPr>
          <w:sz w:val="28"/>
          <w:szCs w:val="28"/>
          <w:lang w:val="en-US"/>
        </w:rPr>
        <w:t>(2</w:t>
      </w:r>
      <w:r w:rsidR="00572A62">
        <w:rPr>
          <w:sz w:val="28"/>
          <w:szCs w:val="28"/>
          <w:lang w:val="en-US"/>
        </w:rPr>
        <w:t xml:space="preserve"> </w:t>
      </w:r>
      <w:r w:rsidRPr="005F3581">
        <w:rPr>
          <w:sz w:val="28"/>
          <w:szCs w:val="28"/>
          <w:lang w:val="en-US"/>
        </w:rPr>
        <w:t>điểm)</w:t>
      </w:r>
      <w:r w:rsidR="00263B56" w:rsidRPr="005F3581">
        <w:rPr>
          <w:bCs/>
          <w:sz w:val="28"/>
          <w:szCs w:val="28"/>
        </w:rPr>
        <w:t>:</w:t>
      </w:r>
      <w:r w:rsidR="00263B56" w:rsidRPr="005F3581">
        <w:rPr>
          <w:b/>
          <w:sz w:val="28"/>
          <w:szCs w:val="28"/>
        </w:rPr>
        <w:t xml:space="preserve"> </w:t>
      </w:r>
      <w:r w:rsidR="007C30BE" w:rsidRPr="005F3581">
        <w:rPr>
          <w:sz w:val="28"/>
          <w:szCs w:val="28"/>
        </w:rPr>
        <w:t>Đốt cháy hoàn toàn 10,56 gam một este X ( tạo nên từ một axit cacboxylic đơn chức và một ancol đơn chức) thu được 10,752 lít CO</w:t>
      </w:r>
      <w:r w:rsidR="007C30BE" w:rsidRPr="005F3581">
        <w:rPr>
          <w:sz w:val="28"/>
          <w:szCs w:val="28"/>
          <w:vertAlign w:val="subscript"/>
        </w:rPr>
        <w:t>2</w:t>
      </w:r>
      <w:r w:rsidR="007C30BE" w:rsidRPr="005F3581">
        <w:rPr>
          <w:sz w:val="28"/>
          <w:szCs w:val="28"/>
        </w:rPr>
        <w:t xml:space="preserve"> (đktc)  và 8,64 gam H</w:t>
      </w:r>
      <w:r w:rsidR="007C30BE" w:rsidRPr="005F3581">
        <w:rPr>
          <w:sz w:val="28"/>
          <w:szCs w:val="28"/>
          <w:vertAlign w:val="subscript"/>
        </w:rPr>
        <w:t>2</w:t>
      </w:r>
      <w:r w:rsidR="007C30BE" w:rsidRPr="005F3581">
        <w:rPr>
          <w:sz w:val="28"/>
          <w:szCs w:val="28"/>
        </w:rPr>
        <w:t xml:space="preserve">O. Xác định công thức phân tử của este? </w:t>
      </w:r>
    </w:p>
    <w:p w:rsidR="00095E17" w:rsidRPr="005F3581" w:rsidRDefault="008B1974" w:rsidP="00A9229C">
      <w:pPr>
        <w:spacing w:before="120" w:line="360" w:lineRule="auto"/>
        <w:jc w:val="both"/>
        <w:rPr>
          <w:sz w:val="28"/>
          <w:szCs w:val="28"/>
          <w:shd w:val="clear" w:color="auto" w:fill="FFFFFF"/>
        </w:rPr>
      </w:pPr>
      <w:r w:rsidRPr="005F3581">
        <w:rPr>
          <w:b/>
          <w:sz w:val="28"/>
          <w:szCs w:val="28"/>
          <w:u w:val="single"/>
        </w:rPr>
        <w:t xml:space="preserve">Câu </w:t>
      </w:r>
      <w:r w:rsidR="009E21BF" w:rsidRPr="005F3581">
        <w:rPr>
          <w:b/>
          <w:sz w:val="28"/>
          <w:szCs w:val="28"/>
          <w:u w:val="single"/>
        </w:rPr>
        <w:t>4</w:t>
      </w:r>
      <w:r w:rsidR="00424B6E" w:rsidRPr="005F3581">
        <w:rPr>
          <w:b/>
          <w:sz w:val="28"/>
          <w:szCs w:val="28"/>
          <w:u w:val="single"/>
        </w:rPr>
        <w:t xml:space="preserve"> </w:t>
      </w:r>
      <w:r w:rsidR="006D7934" w:rsidRPr="005F3581">
        <w:rPr>
          <w:sz w:val="28"/>
          <w:szCs w:val="28"/>
        </w:rPr>
        <w:t>(</w:t>
      </w:r>
      <w:r w:rsidR="00BD1024" w:rsidRPr="005F3581">
        <w:rPr>
          <w:sz w:val="28"/>
          <w:szCs w:val="28"/>
        </w:rPr>
        <w:t>1</w:t>
      </w:r>
      <w:r w:rsidR="0049205B" w:rsidRPr="005F3581">
        <w:rPr>
          <w:sz w:val="28"/>
          <w:szCs w:val="28"/>
        </w:rPr>
        <w:t>,25</w:t>
      </w:r>
      <w:r w:rsidR="00572A62" w:rsidRPr="00572A62">
        <w:rPr>
          <w:sz w:val="28"/>
          <w:szCs w:val="28"/>
        </w:rPr>
        <w:t xml:space="preserve"> </w:t>
      </w:r>
      <w:r w:rsidRPr="005F3581">
        <w:rPr>
          <w:sz w:val="28"/>
          <w:szCs w:val="28"/>
        </w:rPr>
        <w:t>điểm)</w:t>
      </w:r>
      <w:r w:rsidR="00424B6E" w:rsidRPr="005F3581">
        <w:rPr>
          <w:sz w:val="28"/>
          <w:szCs w:val="28"/>
        </w:rPr>
        <w:t xml:space="preserve">: </w:t>
      </w:r>
      <w:r w:rsidR="00756293" w:rsidRPr="005F3581">
        <w:rPr>
          <w:sz w:val="28"/>
          <w:szCs w:val="28"/>
          <w:shd w:val="clear" w:color="auto" w:fill="FFFFFF"/>
        </w:rPr>
        <w:t xml:space="preserve">Xà phòng hoá hoàn toàn 89 gam chất béo X bằng dung dịch NaOH thu được 9,2 gam glixerol và m gam xà phòng. </w:t>
      </w:r>
      <w:r w:rsidR="006D7934" w:rsidRPr="005F3581">
        <w:rPr>
          <w:sz w:val="28"/>
          <w:szCs w:val="28"/>
          <w:shd w:val="clear" w:color="auto" w:fill="FFFFFF"/>
        </w:rPr>
        <w:t>Tính giá trị m?</w:t>
      </w:r>
    </w:p>
    <w:p w:rsidR="00DA7F97" w:rsidRPr="005F3581" w:rsidRDefault="00B03237" w:rsidP="00A9229C">
      <w:pPr>
        <w:spacing w:before="120" w:line="360" w:lineRule="auto"/>
        <w:jc w:val="both"/>
        <w:rPr>
          <w:sz w:val="28"/>
          <w:szCs w:val="28"/>
        </w:rPr>
      </w:pPr>
      <w:r w:rsidRPr="005F3581">
        <w:rPr>
          <w:b/>
          <w:sz w:val="28"/>
          <w:szCs w:val="28"/>
          <w:u w:val="single"/>
        </w:rPr>
        <w:t xml:space="preserve">Câu </w:t>
      </w:r>
      <w:r w:rsidR="009E21BF" w:rsidRPr="005F3581">
        <w:rPr>
          <w:b/>
          <w:sz w:val="28"/>
          <w:szCs w:val="28"/>
          <w:u w:val="single"/>
        </w:rPr>
        <w:t>5</w:t>
      </w:r>
      <w:r w:rsidR="006427AC" w:rsidRPr="005F3581">
        <w:rPr>
          <w:b/>
          <w:sz w:val="28"/>
          <w:szCs w:val="28"/>
          <w:u w:val="single"/>
        </w:rPr>
        <w:t xml:space="preserve"> </w:t>
      </w:r>
      <w:r w:rsidR="00D77CC8" w:rsidRPr="005F3581">
        <w:rPr>
          <w:sz w:val="28"/>
          <w:szCs w:val="28"/>
        </w:rPr>
        <w:t>(</w:t>
      </w:r>
      <w:r w:rsidR="009E21BF" w:rsidRPr="005F3581">
        <w:rPr>
          <w:sz w:val="28"/>
          <w:szCs w:val="28"/>
        </w:rPr>
        <w:t>1,5</w:t>
      </w:r>
      <w:r w:rsidR="00572A62" w:rsidRPr="00572A62">
        <w:rPr>
          <w:sz w:val="28"/>
          <w:szCs w:val="28"/>
        </w:rPr>
        <w:t xml:space="preserve"> </w:t>
      </w:r>
      <w:r w:rsidR="00D77CC8" w:rsidRPr="005F3581">
        <w:rPr>
          <w:sz w:val="28"/>
          <w:szCs w:val="28"/>
        </w:rPr>
        <w:t>điểm)</w:t>
      </w:r>
      <w:r w:rsidR="00424B6E" w:rsidRPr="005F3581">
        <w:rPr>
          <w:sz w:val="28"/>
          <w:szCs w:val="28"/>
        </w:rPr>
        <w:t xml:space="preserve">: </w:t>
      </w:r>
      <w:r w:rsidR="00C74BFF" w:rsidRPr="005F3581">
        <w:rPr>
          <w:sz w:val="28"/>
          <w:szCs w:val="28"/>
        </w:rPr>
        <w:t xml:space="preserve">Trình bày phương pháp hóa học để phân biệt các dung dịch </w:t>
      </w:r>
      <w:r w:rsidR="00F01035" w:rsidRPr="005F3581">
        <w:rPr>
          <w:sz w:val="28"/>
          <w:szCs w:val="28"/>
        </w:rPr>
        <w:t>đựng trong các lọ bị mất nhãn</w:t>
      </w:r>
      <w:r w:rsidR="00D77CC8" w:rsidRPr="005F3581">
        <w:rPr>
          <w:sz w:val="28"/>
          <w:szCs w:val="28"/>
        </w:rPr>
        <w:t xml:space="preserve"> riêng biệt</w:t>
      </w:r>
      <w:r w:rsidR="00C74BFF" w:rsidRPr="005F3581">
        <w:rPr>
          <w:sz w:val="28"/>
          <w:szCs w:val="28"/>
        </w:rPr>
        <w:t xml:space="preserve"> sau:</w:t>
      </w:r>
      <w:r w:rsidR="001A2E23" w:rsidRPr="005F3581">
        <w:rPr>
          <w:sz w:val="28"/>
          <w:szCs w:val="28"/>
        </w:rPr>
        <w:t xml:space="preserve"> </w:t>
      </w:r>
      <w:r w:rsidR="00DA7F97" w:rsidRPr="005F3581">
        <w:rPr>
          <w:sz w:val="28"/>
          <w:szCs w:val="28"/>
        </w:rPr>
        <w:t>Glu</w:t>
      </w:r>
      <w:r w:rsidR="006A228D" w:rsidRPr="005F3581">
        <w:rPr>
          <w:sz w:val="28"/>
          <w:szCs w:val="28"/>
        </w:rPr>
        <w:t xml:space="preserve">cozơ, </w:t>
      </w:r>
      <w:r w:rsidR="001E4232" w:rsidRPr="005F3581">
        <w:rPr>
          <w:sz w:val="28"/>
          <w:szCs w:val="28"/>
        </w:rPr>
        <w:t>ancol etylic</w:t>
      </w:r>
      <w:r w:rsidR="00800F21" w:rsidRPr="005F3581">
        <w:rPr>
          <w:sz w:val="28"/>
          <w:szCs w:val="28"/>
        </w:rPr>
        <w:t>, sacarozo .</w:t>
      </w:r>
    </w:p>
    <w:p w:rsidR="00BD35B1" w:rsidRPr="005F3581" w:rsidRDefault="003E436D" w:rsidP="00A9229C">
      <w:pPr>
        <w:spacing w:before="120" w:line="360" w:lineRule="auto"/>
        <w:jc w:val="both"/>
        <w:rPr>
          <w:sz w:val="28"/>
          <w:szCs w:val="28"/>
        </w:rPr>
      </w:pPr>
      <w:r w:rsidRPr="005F3581">
        <w:rPr>
          <w:b/>
          <w:sz w:val="28"/>
          <w:szCs w:val="28"/>
          <w:u w:val="single"/>
        </w:rPr>
        <w:t xml:space="preserve">Câu </w:t>
      </w:r>
      <w:r w:rsidR="009E21BF" w:rsidRPr="005F3581">
        <w:rPr>
          <w:b/>
          <w:sz w:val="28"/>
          <w:szCs w:val="28"/>
          <w:u w:val="single"/>
        </w:rPr>
        <w:t>6</w:t>
      </w:r>
      <w:r w:rsidR="00424B6E" w:rsidRPr="005F3581">
        <w:rPr>
          <w:b/>
          <w:sz w:val="28"/>
          <w:szCs w:val="28"/>
          <w:u w:val="single"/>
        </w:rPr>
        <w:t xml:space="preserve"> </w:t>
      </w:r>
      <w:r w:rsidR="002B0BF4" w:rsidRPr="005F3581">
        <w:rPr>
          <w:sz w:val="28"/>
          <w:szCs w:val="28"/>
        </w:rPr>
        <w:t>(</w:t>
      </w:r>
      <w:r w:rsidR="00401DBA" w:rsidRPr="005F3581">
        <w:rPr>
          <w:sz w:val="28"/>
          <w:szCs w:val="28"/>
        </w:rPr>
        <w:t>1</w:t>
      </w:r>
      <w:r w:rsidR="001A2E23" w:rsidRPr="005F3581">
        <w:rPr>
          <w:sz w:val="28"/>
          <w:szCs w:val="28"/>
        </w:rPr>
        <w:t>,</w:t>
      </w:r>
      <w:r w:rsidR="0049205B" w:rsidRPr="005F3581">
        <w:rPr>
          <w:sz w:val="28"/>
          <w:szCs w:val="28"/>
        </w:rPr>
        <w:t>2</w:t>
      </w:r>
      <w:r w:rsidR="001A2E23" w:rsidRPr="005F3581">
        <w:rPr>
          <w:sz w:val="28"/>
          <w:szCs w:val="28"/>
        </w:rPr>
        <w:t>5</w:t>
      </w:r>
      <w:r w:rsidR="00572A62" w:rsidRPr="00572A62">
        <w:rPr>
          <w:sz w:val="28"/>
          <w:szCs w:val="28"/>
        </w:rPr>
        <w:t xml:space="preserve"> </w:t>
      </w:r>
      <w:bookmarkStart w:id="2" w:name="_GoBack"/>
      <w:bookmarkEnd w:id="2"/>
      <w:r w:rsidRPr="005F3581">
        <w:rPr>
          <w:sz w:val="28"/>
          <w:szCs w:val="28"/>
        </w:rPr>
        <w:t>điểm)</w:t>
      </w:r>
      <w:r w:rsidR="00424B6E" w:rsidRPr="005F3581">
        <w:rPr>
          <w:sz w:val="28"/>
          <w:szCs w:val="28"/>
        </w:rPr>
        <w:t>:</w:t>
      </w:r>
      <w:r w:rsidRPr="005F3581">
        <w:rPr>
          <w:sz w:val="28"/>
          <w:szCs w:val="28"/>
        </w:rPr>
        <w:t xml:space="preserve"> </w:t>
      </w:r>
      <w:r w:rsidR="00594690" w:rsidRPr="005F3581">
        <w:rPr>
          <w:sz w:val="28"/>
          <w:szCs w:val="28"/>
        </w:rPr>
        <w:t>Có</w:t>
      </w:r>
      <w:r w:rsidR="00CF4034" w:rsidRPr="005F3581">
        <w:rPr>
          <w:sz w:val="28"/>
          <w:szCs w:val="28"/>
        </w:rPr>
        <w:t xml:space="preserve"> bao nhiêu este mạch hở ứng với công thức phân tử</w:t>
      </w:r>
      <w:r w:rsidR="00AD226B" w:rsidRPr="005F3581">
        <w:rPr>
          <w:sz w:val="28"/>
          <w:szCs w:val="28"/>
        </w:rPr>
        <w:t xml:space="preserve"> C</w:t>
      </w:r>
      <w:r w:rsidR="00AD226B" w:rsidRPr="005F3581">
        <w:rPr>
          <w:sz w:val="28"/>
          <w:szCs w:val="28"/>
          <w:vertAlign w:val="subscript"/>
        </w:rPr>
        <w:t>4</w:t>
      </w:r>
      <w:r w:rsidR="00AD226B" w:rsidRPr="005F3581">
        <w:rPr>
          <w:sz w:val="28"/>
          <w:szCs w:val="28"/>
        </w:rPr>
        <w:t>H</w:t>
      </w:r>
      <w:r w:rsidR="00AD226B" w:rsidRPr="005F3581">
        <w:rPr>
          <w:sz w:val="28"/>
          <w:szCs w:val="28"/>
          <w:vertAlign w:val="subscript"/>
        </w:rPr>
        <w:t>6</w:t>
      </w:r>
      <w:r w:rsidR="00AD226B" w:rsidRPr="005F3581">
        <w:rPr>
          <w:sz w:val="28"/>
          <w:szCs w:val="28"/>
        </w:rPr>
        <w:t>O</w:t>
      </w:r>
      <w:r w:rsidR="00AD226B" w:rsidRPr="005F3581">
        <w:rPr>
          <w:sz w:val="28"/>
          <w:szCs w:val="28"/>
          <w:vertAlign w:val="subscript"/>
        </w:rPr>
        <w:t>2</w:t>
      </w:r>
      <w:r w:rsidR="00AD226B" w:rsidRPr="005F3581">
        <w:rPr>
          <w:sz w:val="28"/>
          <w:szCs w:val="28"/>
        </w:rPr>
        <w:t xml:space="preserve"> khi thủy phân thu được sản phẩm tham gia phản ứng tráng gương</w:t>
      </w:r>
      <w:r w:rsidR="00594690" w:rsidRPr="005F3581">
        <w:rPr>
          <w:sz w:val="28"/>
          <w:szCs w:val="28"/>
        </w:rPr>
        <w:t xml:space="preserve"> ?</w:t>
      </w:r>
    </w:p>
    <w:p w:rsidR="00424B6E" w:rsidRDefault="00424B6E" w:rsidP="00EA4A22">
      <w:pPr>
        <w:jc w:val="center"/>
        <w:rPr>
          <w:sz w:val="28"/>
          <w:szCs w:val="28"/>
        </w:rPr>
      </w:pPr>
    </w:p>
    <w:p w:rsidR="00284396" w:rsidRPr="00400FBC" w:rsidRDefault="00400FBC" w:rsidP="00EA4A22">
      <w:pPr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--- </w:t>
      </w:r>
      <w:r w:rsidR="00EA4A22" w:rsidRPr="00424B6E">
        <w:rPr>
          <w:sz w:val="28"/>
          <w:szCs w:val="28"/>
        </w:rPr>
        <w:t>HẾT</w:t>
      </w:r>
      <w:r>
        <w:rPr>
          <w:sz w:val="28"/>
          <w:szCs w:val="28"/>
          <w:lang w:val="en-US"/>
        </w:rPr>
        <w:t xml:space="preserve"> ---</w:t>
      </w:r>
    </w:p>
    <w:p w:rsidR="00BB3065" w:rsidRPr="00424B6E" w:rsidRDefault="00FA40C3" w:rsidP="00F94C35">
      <w:pPr>
        <w:jc w:val="center"/>
        <w:rPr>
          <w:bCs/>
          <w:i/>
          <w:iCs/>
          <w:sz w:val="28"/>
          <w:szCs w:val="28"/>
        </w:rPr>
      </w:pPr>
      <w:r w:rsidRPr="00424B6E">
        <w:rPr>
          <w:bCs/>
          <w:i/>
          <w:iCs/>
          <w:sz w:val="28"/>
          <w:szCs w:val="28"/>
        </w:rPr>
        <w:t>Cán bộ</w:t>
      </w:r>
      <w:r w:rsidR="00FC1EAE" w:rsidRPr="00424B6E">
        <w:rPr>
          <w:bCs/>
          <w:i/>
          <w:iCs/>
          <w:sz w:val="28"/>
          <w:szCs w:val="28"/>
        </w:rPr>
        <w:t xml:space="preserve"> </w:t>
      </w:r>
      <w:r w:rsidRPr="00424B6E">
        <w:rPr>
          <w:bCs/>
          <w:i/>
          <w:iCs/>
          <w:sz w:val="28"/>
          <w:szCs w:val="28"/>
        </w:rPr>
        <w:t>coi thi không giải thích gì thêm</w:t>
      </w:r>
      <w:r w:rsidR="00FC1EAE" w:rsidRPr="00424B6E">
        <w:rPr>
          <w:bCs/>
          <w:i/>
          <w:iCs/>
          <w:sz w:val="28"/>
          <w:szCs w:val="28"/>
        </w:rPr>
        <w:t>, thí sinh không được sử dụng tài liệu !</w:t>
      </w:r>
    </w:p>
    <w:p w:rsidR="003146ED" w:rsidRPr="00424B6E" w:rsidRDefault="003146ED" w:rsidP="00F94C35">
      <w:pPr>
        <w:jc w:val="center"/>
        <w:rPr>
          <w:b/>
          <w:sz w:val="28"/>
          <w:szCs w:val="28"/>
        </w:rPr>
      </w:pPr>
    </w:p>
    <w:sectPr w:rsidR="003146ED" w:rsidRPr="00424B6E" w:rsidSect="00424B6E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D09EA" w:rsidRDefault="002D09EA" w:rsidP="001356C3">
      <w:r>
        <w:separator/>
      </w:r>
    </w:p>
  </w:endnote>
  <w:endnote w:type="continuationSeparator" w:id="0">
    <w:p w:rsidR="002D09EA" w:rsidRDefault="002D09EA" w:rsidP="001356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D09EA" w:rsidRDefault="002D09EA" w:rsidP="001356C3">
      <w:r>
        <w:separator/>
      </w:r>
    </w:p>
  </w:footnote>
  <w:footnote w:type="continuationSeparator" w:id="0">
    <w:p w:rsidR="002D09EA" w:rsidRDefault="002D09EA" w:rsidP="001356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C560752"/>
    <w:multiLevelType w:val="hybridMultilevel"/>
    <w:tmpl w:val="1D18749C"/>
    <w:lvl w:ilvl="0" w:tplc="2368A3A2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647C"/>
    <w:rsid w:val="000019C4"/>
    <w:rsid w:val="000355AA"/>
    <w:rsid w:val="00036236"/>
    <w:rsid w:val="00036819"/>
    <w:rsid w:val="000515AF"/>
    <w:rsid w:val="0007544C"/>
    <w:rsid w:val="00081DDF"/>
    <w:rsid w:val="00084E45"/>
    <w:rsid w:val="00095E17"/>
    <w:rsid w:val="000A548B"/>
    <w:rsid w:val="000B4F1E"/>
    <w:rsid w:val="000B587D"/>
    <w:rsid w:val="000B603C"/>
    <w:rsid w:val="000E7AAA"/>
    <w:rsid w:val="000F6265"/>
    <w:rsid w:val="000F7D63"/>
    <w:rsid w:val="001006AE"/>
    <w:rsid w:val="0011322F"/>
    <w:rsid w:val="001174E6"/>
    <w:rsid w:val="00117DE4"/>
    <w:rsid w:val="00122A7B"/>
    <w:rsid w:val="00125FAD"/>
    <w:rsid w:val="0013077A"/>
    <w:rsid w:val="001351E4"/>
    <w:rsid w:val="001356C3"/>
    <w:rsid w:val="00142EBC"/>
    <w:rsid w:val="00185B02"/>
    <w:rsid w:val="00197BF1"/>
    <w:rsid w:val="001A1E68"/>
    <w:rsid w:val="001A2E23"/>
    <w:rsid w:val="001A4B8A"/>
    <w:rsid w:val="001A7298"/>
    <w:rsid w:val="001B1447"/>
    <w:rsid w:val="001C1718"/>
    <w:rsid w:val="001C7A8A"/>
    <w:rsid w:val="001D3ABD"/>
    <w:rsid w:val="001D6CCB"/>
    <w:rsid w:val="001E09AE"/>
    <w:rsid w:val="001E4232"/>
    <w:rsid w:val="001F09DC"/>
    <w:rsid w:val="001F6F74"/>
    <w:rsid w:val="00202853"/>
    <w:rsid w:val="00210864"/>
    <w:rsid w:val="00213A58"/>
    <w:rsid w:val="002147D6"/>
    <w:rsid w:val="00231D5D"/>
    <w:rsid w:val="00232463"/>
    <w:rsid w:val="00246EDA"/>
    <w:rsid w:val="0025435D"/>
    <w:rsid w:val="00263B56"/>
    <w:rsid w:val="0026620A"/>
    <w:rsid w:val="00267116"/>
    <w:rsid w:val="00281E6A"/>
    <w:rsid w:val="00284396"/>
    <w:rsid w:val="00287691"/>
    <w:rsid w:val="00291415"/>
    <w:rsid w:val="00296666"/>
    <w:rsid w:val="002972BF"/>
    <w:rsid w:val="002A2F01"/>
    <w:rsid w:val="002A70AD"/>
    <w:rsid w:val="002B0BF4"/>
    <w:rsid w:val="002B699E"/>
    <w:rsid w:val="002C57CC"/>
    <w:rsid w:val="002D09EA"/>
    <w:rsid w:val="003019B3"/>
    <w:rsid w:val="00306167"/>
    <w:rsid w:val="0031033D"/>
    <w:rsid w:val="003146ED"/>
    <w:rsid w:val="00333BF1"/>
    <w:rsid w:val="003431AA"/>
    <w:rsid w:val="00346BE9"/>
    <w:rsid w:val="00355D39"/>
    <w:rsid w:val="003625EA"/>
    <w:rsid w:val="00362641"/>
    <w:rsid w:val="00363FF6"/>
    <w:rsid w:val="00380C7C"/>
    <w:rsid w:val="00385F3A"/>
    <w:rsid w:val="0038680F"/>
    <w:rsid w:val="003909FA"/>
    <w:rsid w:val="00397935"/>
    <w:rsid w:val="003A2271"/>
    <w:rsid w:val="003A3D30"/>
    <w:rsid w:val="003A6133"/>
    <w:rsid w:val="003E436D"/>
    <w:rsid w:val="003E668C"/>
    <w:rsid w:val="003F0A31"/>
    <w:rsid w:val="003F20D3"/>
    <w:rsid w:val="003F7DA6"/>
    <w:rsid w:val="00400FBC"/>
    <w:rsid w:val="00401DBA"/>
    <w:rsid w:val="00402A05"/>
    <w:rsid w:val="00406BAD"/>
    <w:rsid w:val="0041610D"/>
    <w:rsid w:val="00424B6E"/>
    <w:rsid w:val="004358B8"/>
    <w:rsid w:val="00446A5F"/>
    <w:rsid w:val="00451BA4"/>
    <w:rsid w:val="00452582"/>
    <w:rsid w:val="004871D5"/>
    <w:rsid w:val="0049205B"/>
    <w:rsid w:val="004929B6"/>
    <w:rsid w:val="00493A3D"/>
    <w:rsid w:val="004A1680"/>
    <w:rsid w:val="004A3635"/>
    <w:rsid w:val="004B32E9"/>
    <w:rsid w:val="004B456B"/>
    <w:rsid w:val="004B7CF6"/>
    <w:rsid w:val="004C132E"/>
    <w:rsid w:val="004D1FC9"/>
    <w:rsid w:val="004D4452"/>
    <w:rsid w:val="004E6EC7"/>
    <w:rsid w:val="004F40ED"/>
    <w:rsid w:val="00503B73"/>
    <w:rsid w:val="00504B10"/>
    <w:rsid w:val="00511DDF"/>
    <w:rsid w:val="00512DF9"/>
    <w:rsid w:val="00513055"/>
    <w:rsid w:val="005270A2"/>
    <w:rsid w:val="00551785"/>
    <w:rsid w:val="0055712C"/>
    <w:rsid w:val="00560B22"/>
    <w:rsid w:val="00572A62"/>
    <w:rsid w:val="00574F8D"/>
    <w:rsid w:val="005851A6"/>
    <w:rsid w:val="00590EAE"/>
    <w:rsid w:val="00594690"/>
    <w:rsid w:val="005947BD"/>
    <w:rsid w:val="005950ED"/>
    <w:rsid w:val="00595CC8"/>
    <w:rsid w:val="005A60C9"/>
    <w:rsid w:val="005A6DA3"/>
    <w:rsid w:val="005B1E62"/>
    <w:rsid w:val="005B7624"/>
    <w:rsid w:val="005C3B74"/>
    <w:rsid w:val="005C3EDA"/>
    <w:rsid w:val="005C6537"/>
    <w:rsid w:val="005D2558"/>
    <w:rsid w:val="005D33FB"/>
    <w:rsid w:val="005D415D"/>
    <w:rsid w:val="005D62B2"/>
    <w:rsid w:val="005D7143"/>
    <w:rsid w:val="005F3581"/>
    <w:rsid w:val="006145CD"/>
    <w:rsid w:val="006335ED"/>
    <w:rsid w:val="00635516"/>
    <w:rsid w:val="0063656F"/>
    <w:rsid w:val="006417FC"/>
    <w:rsid w:val="006427AC"/>
    <w:rsid w:val="00645C63"/>
    <w:rsid w:val="00651908"/>
    <w:rsid w:val="006543F3"/>
    <w:rsid w:val="006636E8"/>
    <w:rsid w:val="00667372"/>
    <w:rsid w:val="00667EBC"/>
    <w:rsid w:val="00675FE9"/>
    <w:rsid w:val="00681592"/>
    <w:rsid w:val="00696D82"/>
    <w:rsid w:val="006A228D"/>
    <w:rsid w:val="006A4B41"/>
    <w:rsid w:val="006B4C43"/>
    <w:rsid w:val="006C1D99"/>
    <w:rsid w:val="006D2B72"/>
    <w:rsid w:val="006D3723"/>
    <w:rsid w:val="006D7934"/>
    <w:rsid w:val="006E0A05"/>
    <w:rsid w:val="006E0FA9"/>
    <w:rsid w:val="006F1596"/>
    <w:rsid w:val="006F7CA7"/>
    <w:rsid w:val="006F7DA2"/>
    <w:rsid w:val="0071151C"/>
    <w:rsid w:val="00730B6B"/>
    <w:rsid w:val="00756293"/>
    <w:rsid w:val="00757612"/>
    <w:rsid w:val="00794D97"/>
    <w:rsid w:val="007A1168"/>
    <w:rsid w:val="007A198A"/>
    <w:rsid w:val="007A5C9B"/>
    <w:rsid w:val="007B611C"/>
    <w:rsid w:val="007B71BC"/>
    <w:rsid w:val="007C2968"/>
    <w:rsid w:val="007C30BE"/>
    <w:rsid w:val="007D3C4A"/>
    <w:rsid w:val="007D5889"/>
    <w:rsid w:val="007F040D"/>
    <w:rsid w:val="007F1319"/>
    <w:rsid w:val="007F6398"/>
    <w:rsid w:val="00800F21"/>
    <w:rsid w:val="0080230D"/>
    <w:rsid w:val="0080436B"/>
    <w:rsid w:val="00804984"/>
    <w:rsid w:val="008051C7"/>
    <w:rsid w:val="00805214"/>
    <w:rsid w:val="00806B00"/>
    <w:rsid w:val="00812D57"/>
    <w:rsid w:val="0081354B"/>
    <w:rsid w:val="00826DAE"/>
    <w:rsid w:val="00832923"/>
    <w:rsid w:val="00844708"/>
    <w:rsid w:val="00845EE1"/>
    <w:rsid w:val="00860495"/>
    <w:rsid w:val="00867564"/>
    <w:rsid w:val="0088776C"/>
    <w:rsid w:val="0089042E"/>
    <w:rsid w:val="008A451D"/>
    <w:rsid w:val="008A6C9B"/>
    <w:rsid w:val="008B1974"/>
    <w:rsid w:val="008C62D2"/>
    <w:rsid w:val="008C7726"/>
    <w:rsid w:val="008D3978"/>
    <w:rsid w:val="008E064D"/>
    <w:rsid w:val="008E6F2E"/>
    <w:rsid w:val="008F00D3"/>
    <w:rsid w:val="008F18DF"/>
    <w:rsid w:val="008F3BFB"/>
    <w:rsid w:val="009074F2"/>
    <w:rsid w:val="00907640"/>
    <w:rsid w:val="009118FF"/>
    <w:rsid w:val="00912710"/>
    <w:rsid w:val="009167B1"/>
    <w:rsid w:val="00951E44"/>
    <w:rsid w:val="00953B6B"/>
    <w:rsid w:val="00965567"/>
    <w:rsid w:val="009658C3"/>
    <w:rsid w:val="00965FC5"/>
    <w:rsid w:val="00984BDE"/>
    <w:rsid w:val="009877FF"/>
    <w:rsid w:val="009958DA"/>
    <w:rsid w:val="009A04B8"/>
    <w:rsid w:val="009A5B8D"/>
    <w:rsid w:val="009A5E1B"/>
    <w:rsid w:val="009B1FF0"/>
    <w:rsid w:val="009B24FE"/>
    <w:rsid w:val="009B310B"/>
    <w:rsid w:val="009B6484"/>
    <w:rsid w:val="009C151A"/>
    <w:rsid w:val="009C1A7F"/>
    <w:rsid w:val="009C3485"/>
    <w:rsid w:val="009E21BF"/>
    <w:rsid w:val="009F3861"/>
    <w:rsid w:val="009F66DC"/>
    <w:rsid w:val="00A069FC"/>
    <w:rsid w:val="00A1329E"/>
    <w:rsid w:val="00A163C1"/>
    <w:rsid w:val="00A16575"/>
    <w:rsid w:val="00A1751E"/>
    <w:rsid w:val="00A23178"/>
    <w:rsid w:val="00A308BD"/>
    <w:rsid w:val="00A31217"/>
    <w:rsid w:val="00A35694"/>
    <w:rsid w:val="00A51FAF"/>
    <w:rsid w:val="00A600A0"/>
    <w:rsid w:val="00A65887"/>
    <w:rsid w:val="00A660FC"/>
    <w:rsid w:val="00A73188"/>
    <w:rsid w:val="00A82C88"/>
    <w:rsid w:val="00A9229C"/>
    <w:rsid w:val="00A92FE3"/>
    <w:rsid w:val="00A93DE6"/>
    <w:rsid w:val="00AB1E09"/>
    <w:rsid w:val="00AB7C47"/>
    <w:rsid w:val="00AC6D76"/>
    <w:rsid w:val="00AD226B"/>
    <w:rsid w:val="00AD55F2"/>
    <w:rsid w:val="00AE4A51"/>
    <w:rsid w:val="00B03237"/>
    <w:rsid w:val="00B13623"/>
    <w:rsid w:val="00B14DAD"/>
    <w:rsid w:val="00B22DE9"/>
    <w:rsid w:val="00B27094"/>
    <w:rsid w:val="00B27843"/>
    <w:rsid w:val="00B43FF4"/>
    <w:rsid w:val="00B51C58"/>
    <w:rsid w:val="00B568FA"/>
    <w:rsid w:val="00B642E5"/>
    <w:rsid w:val="00B67284"/>
    <w:rsid w:val="00B84F8E"/>
    <w:rsid w:val="00B93BD0"/>
    <w:rsid w:val="00BB3065"/>
    <w:rsid w:val="00BB65DE"/>
    <w:rsid w:val="00BD1024"/>
    <w:rsid w:val="00BD23C2"/>
    <w:rsid w:val="00BD35B1"/>
    <w:rsid w:val="00BD4918"/>
    <w:rsid w:val="00BE261D"/>
    <w:rsid w:val="00BE46A0"/>
    <w:rsid w:val="00BE5A79"/>
    <w:rsid w:val="00BF6631"/>
    <w:rsid w:val="00BF79B7"/>
    <w:rsid w:val="00BF7C9E"/>
    <w:rsid w:val="00C1662C"/>
    <w:rsid w:val="00C2127D"/>
    <w:rsid w:val="00C25EA3"/>
    <w:rsid w:val="00C27DF3"/>
    <w:rsid w:val="00C300E8"/>
    <w:rsid w:val="00C323F2"/>
    <w:rsid w:val="00C37625"/>
    <w:rsid w:val="00C37A4D"/>
    <w:rsid w:val="00C40B9D"/>
    <w:rsid w:val="00C41D51"/>
    <w:rsid w:val="00C437DD"/>
    <w:rsid w:val="00C57011"/>
    <w:rsid w:val="00C71BDB"/>
    <w:rsid w:val="00C74BFF"/>
    <w:rsid w:val="00C773ED"/>
    <w:rsid w:val="00C91767"/>
    <w:rsid w:val="00CA45DE"/>
    <w:rsid w:val="00CA4EB8"/>
    <w:rsid w:val="00CB7323"/>
    <w:rsid w:val="00CD2A93"/>
    <w:rsid w:val="00CD6F62"/>
    <w:rsid w:val="00CF4034"/>
    <w:rsid w:val="00D00419"/>
    <w:rsid w:val="00D12983"/>
    <w:rsid w:val="00D1318D"/>
    <w:rsid w:val="00D1740C"/>
    <w:rsid w:val="00D21E7A"/>
    <w:rsid w:val="00D238A3"/>
    <w:rsid w:val="00D406F9"/>
    <w:rsid w:val="00D43D76"/>
    <w:rsid w:val="00D57C7F"/>
    <w:rsid w:val="00D651BC"/>
    <w:rsid w:val="00D66015"/>
    <w:rsid w:val="00D720AE"/>
    <w:rsid w:val="00D77CC8"/>
    <w:rsid w:val="00D90EC0"/>
    <w:rsid w:val="00D95359"/>
    <w:rsid w:val="00DA024A"/>
    <w:rsid w:val="00DA0F47"/>
    <w:rsid w:val="00DA7F97"/>
    <w:rsid w:val="00DB2421"/>
    <w:rsid w:val="00DB5A39"/>
    <w:rsid w:val="00DC41DA"/>
    <w:rsid w:val="00DC70A8"/>
    <w:rsid w:val="00DD48CC"/>
    <w:rsid w:val="00DE2769"/>
    <w:rsid w:val="00DE4ABC"/>
    <w:rsid w:val="00DF3181"/>
    <w:rsid w:val="00DF3ED4"/>
    <w:rsid w:val="00DF6721"/>
    <w:rsid w:val="00E1088D"/>
    <w:rsid w:val="00E20CD2"/>
    <w:rsid w:val="00E55FB7"/>
    <w:rsid w:val="00E5647C"/>
    <w:rsid w:val="00E60E52"/>
    <w:rsid w:val="00E634C8"/>
    <w:rsid w:val="00E6579E"/>
    <w:rsid w:val="00E80190"/>
    <w:rsid w:val="00E96CBE"/>
    <w:rsid w:val="00EA0A57"/>
    <w:rsid w:val="00EA4A22"/>
    <w:rsid w:val="00EB255A"/>
    <w:rsid w:val="00EB274E"/>
    <w:rsid w:val="00EC7AF4"/>
    <w:rsid w:val="00ED1B63"/>
    <w:rsid w:val="00ED230D"/>
    <w:rsid w:val="00EE0088"/>
    <w:rsid w:val="00EE253C"/>
    <w:rsid w:val="00EF1C62"/>
    <w:rsid w:val="00EF2B1D"/>
    <w:rsid w:val="00EF6661"/>
    <w:rsid w:val="00F01035"/>
    <w:rsid w:val="00F03B5E"/>
    <w:rsid w:val="00F044B3"/>
    <w:rsid w:val="00F10398"/>
    <w:rsid w:val="00F16875"/>
    <w:rsid w:val="00F212C2"/>
    <w:rsid w:val="00F234CF"/>
    <w:rsid w:val="00F30EAD"/>
    <w:rsid w:val="00F34555"/>
    <w:rsid w:val="00F42C64"/>
    <w:rsid w:val="00F46F7C"/>
    <w:rsid w:val="00F76270"/>
    <w:rsid w:val="00F76586"/>
    <w:rsid w:val="00F94C35"/>
    <w:rsid w:val="00F96330"/>
    <w:rsid w:val="00FA0986"/>
    <w:rsid w:val="00FA2825"/>
    <w:rsid w:val="00FA40C3"/>
    <w:rsid w:val="00FA49B1"/>
    <w:rsid w:val="00FA76C4"/>
    <w:rsid w:val="00FA7C5A"/>
    <w:rsid w:val="00FC1EAE"/>
    <w:rsid w:val="00FD4E52"/>
    <w:rsid w:val="00FD51FC"/>
    <w:rsid w:val="00FE1151"/>
    <w:rsid w:val="00FE4885"/>
    <w:rsid w:val="00FF60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B3BEA39"/>
  <w15:docId w15:val="{97181E6A-12C6-462C-AAA3-363116BA32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E5647C"/>
    <w:pPr>
      <w:spacing w:after="0" w:line="240" w:lineRule="auto"/>
    </w:pPr>
    <w:rPr>
      <w:rFonts w:ascii="Times New Roman" w:eastAsia="Calibri" w:hAnsi="Times New Roman" w:cs="Times New Roman"/>
      <w:noProof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356C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356C3"/>
    <w:rPr>
      <w:rFonts w:ascii="Times New Roman" w:eastAsia="Calibri" w:hAnsi="Times New Roman" w:cs="Times New Roman"/>
      <w:noProof/>
      <w:sz w:val="20"/>
      <w:szCs w:val="20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356C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356C3"/>
    <w:rPr>
      <w:rFonts w:ascii="Times New Roman" w:eastAsia="Calibri" w:hAnsi="Times New Roman" w:cs="Times New Roman"/>
      <w:noProof/>
      <w:sz w:val="20"/>
      <w:szCs w:val="20"/>
      <w:lang w:val="vi-VN"/>
    </w:rPr>
  </w:style>
  <w:style w:type="paragraph" w:styleId="NormalWeb">
    <w:name w:val="Normal (Web)"/>
    <w:basedOn w:val="Normal"/>
    <w:uiPriority w:val="99"/>
    <w:semiHidden/>
    <w:unhideWhenUsed/>
    <w:rsid w:val="00C74BFF"/>
    <w:pPr>
      <w:spacing w:before="100" w:beforeAutospacing="1" w:after="100" w:afterAutospacing="1"/>
    </w:pPr>
    <w:rPr>
      <w:rFonts w:eastAsia="Times New Roman"/>
      <w:noProof w:val="0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1447"/>
    <w:rPr>
      <w:rFonts w:ascii="Calibri" w:hAnsi="Calibri" w:cs="Calibr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1447"/>
    <w:rPr>
      <w:rFonts w:ascii="Calibri" w:eastAsia="Calibri" w:hAnsi="Calibri" w:cs="Calibri"/>
      <w:noProof/>
      <w:sz w:val="16"/>
      <w:szCs w:val="16"/>
      <w:lang w:val="vi-VN"/>
    </w:rPr>
  </w:style>
  <w:style w:type="paragraph" w:styleId="ListParagraph">
    <w:name w:val="List Paragraph"/>
    <w:basedOn w:val="Normal"/>
    <w:uiPriority w:val="34"/>
    <w:qFormat/>
    <w:rsid w:val="00F94C3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354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8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250</Words>
  <Characters>142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sloi</dc:creator>
  <cp:lastModifiedBy>A</cp:lastModifiedBy>
  <cp:revision>11</cp:revision>
  <cp:lastPrinted>2019-09-28T14:55:00Z</cp:lastPrinted>
  <dcterms:created xsi:type="dcterms:W3CDTF">2019-10-02T03:02:00Z</dcterms:created>
  <dcterms:modified xsi:type="dcterms:W3CDTF">2019-10-02T03:11:00Z</dcterms:modified>
</cp:coreProperties>
</file>